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D86E20" w14:textId="79BC63CB" w:rsidR="00A20488" w:rsidRDefault="00A20488">
      <w:r>
        <w:t>Name: ________________________________________</w:t>
      </w:r>
      <w:r>
        <w:tab/>
      </w:r>
      <w:r>
        <w:tab/>
      </w:r>
      <w:r>
        <w:tab/>
      </w:r>
      <w:r>
        <w:tab/>
      </w:r>
      <w:r>
        <w:tab/>
      </w:r>
      <w:r>
        <w:tab/>
        <w:t>Date: _________________</w:t>
      </w:r>
    </w:p>
    <w:p w14:paraId="557699B8" w14:textId="61C754CB" w:rsidR="00B35786" w:rsidRDefault="00F421CF">
      <w:r>
        <w:t>Sections 11.3, 11.5</w:t>
      </w:r>
      <w:r w:rsidR="004C4577">
        <w:t>, 11.6 &amp; 11.8</w:t>
      </w:r>
      <w:r w:rsidR="00A20488">
        <w:t xml:space="preserve"> </w:t>
      </w:r>
      <w:r w:rsidR="00B35786">
        <w:t>Review</w:t>
      </w:r>
      <w:r w:rsidR="00B35786">
        <w:tab/>
      </w:r>
      <w:r w:rsidR="00B35786">
        <w:tab/>
      </w:r>
      <w:r w:rsidR="00B35786">
        <w:tab/>
      </w:r>
      <w:r w:rsidR="00B35786">
        <w:tab/>
      </w:r>
      <w:r w:rsidR="00B35786">
        <w:tab/>
      </w:r>
      <w:r w:rsidR="00B35786">
        <w:tab/>
      </w:r>
      <w:r w:rsidR="00B35786">
        <w:tab/>
      </w:r>
      <w:r w:rsidR="00B35786">
        <w:tab/>
      </w:r>
    </w:p>
    <w:p w14:paraId="41F4134B" w14:textId="77777777" w:rsidR="00B35786" w:rsidRDefault="00B35786"/>
    <w:p w14:paraId="4B94E9DB" w14:textId="77777777" w:rsidR="00B35786" w:rsidRDefault="0092497D">
      <w:r>
        <w:t>1.  Identify the zeros (roots) of the following polynomial equations.</w:t>
      </w:r>
    </w:p>
    <w:tbl>
      <w:tblPr>
        <w:tblStyle w:val="TableGrid"/>
        <w:tblW w:w="0" w:type="auto"/>
        <w:tblInd w:w="378" w:type="dxa"/>
        <w:tblLook w:val="04A0" w:firstRow="1" w:lastRow="0" w:firstColumn="1" w:lastColumn="0" w:noHBand="0" w:noVBand="1"/>
      </w:tblPr>
      <w:tblGrid>
        <w:gridCol w:w="4959"/>
        <w:gridCol w:w="4959"/>
      </w:tblGrid>
      <w:tr w:rsidR="0092497D" w14:paraId="555D0EB1" w14:textId="77777777" w:rsidTr="0092497D">
        <w:tc>
          <w:tcPr>
            <w:tcW w:w="4959" w:type="dxa"/>
          </w:tcPr>
          <w:p w14:paraId="2ADC4695" w14:textId="77777777" w:rsidR="0092497D" w:rsidRDefault="0092497D">
            <w:r>
              <w:t>a.  (</w:t>
            </w:r>
            <w:proofErr w:type="gramStart"/>
            <w:r>
              <w:t>x</w:t>
            </w:r>
            <w:proofErr w:type="gramEnd"/>
            <w:r>
              <w:t xml:space="preserve"> + 4)(2x + 1) = 0</w:t>
            </w:r>
          </w:p>
        </w:tc>
        <w:tc>
          <w:tcPr>
            <w:tcW w:w="4959" w:type="dxa"/>
          </w:tcPr>
          <w:p w14:paraId="5F8C9BAB" w14:textId="77777777" w:rsidR="0092497D" w:rsidRDefault="0092497D">
            <w:r>
              <w:t xml:space="preserve">b.  </w:t>
            </w:r>
            <w:proofErr w:type="gramStart"/>
            <w:r>
              <w:t>x</w:t>
            </w:r>
            <w:proofErr w:type="gramEnd"/>
            <w:r>
              <w:t>(2x – 3)(x – 4) = 0</w:t>
            </w:r>
          </w:p>
          <w:p w14:paraId="303CCB49" w14:textId="77777777" w:rsidR="0092497D" w:rsidRDefault="0092497D"/>
          <w:p w14:paraId="274F7308" w14:textId="77777777" w:rsidR="0092497D" w:rsidRDefault="0092497D"/>
          <w:p w14:paraId="2DFCC6A2" w14:textId="77777777" w:rsidR="0092497D" w:rsidRDefault="0092497D"/>
        </w:tc>
      </w:tr>
      <w:tr w:rsidR="0092497D" w14:paraId="3D6101A0" w14:textId="77777777" w:rsidTr="0092497D">
        <w:tc>
          <w:tcPr>
            <w:tcW w:w="4959" w:type="dxa"/>
          </w:tcPr>
          <w:p w14:paraId="6E096DF8" w14:textId="77777777" w:rsidR="0092497D" w:rsidRDefault="0092497D">
            <w:r>
              <w:t xml:space="preserve">c.  </w:t>
            </w:r>
            <w:r w:rsidRPr="0092497D">
              <w:rPr>
                <w:position w:val="-24"/>
              </w:rPr>
              <w:object w:dxaOrig="1780" w:dyaOrig="620" w14:anchorId="764585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9pt;height:31pt" o:ole="">
                  <v:imagedata r:id="rId5" o:title=""/>
                </v:shape>
                <o:OLEObject Type="Embed" ProgID="Equation.3" ShapeID="_x0000_i1025" DrawAspect="Content" ObjectID="_1325858699" r:id="rId6"/>
              </w:object>
            </w:r>
          </w:p>
        </w:tc>
        <w:tc>
          <w:tcPr>
            <w:tcW w:w="4959" w:type="dxa"/>
          </w:tcPr>
          <w:p w14:paraId="7ACCC2D8" w14:textId="620CD0C0" w:rsidR="0092497D" w:rsidRDefault="0092497D">
            <w:r>
              <w:t xml:space="preserve">d.  </w:t>
            </w:r>
            <w:r w:rsidR="006F636D">
              <w:t>4</w:t>
            </w:r>
            <w:r>
              <w:t>x(x + 3)(x – 3) = 0</w:t>
            </w:r>
          </w:p>
          <w:p w14:paraId="1C5BCD22" w14:textId="77777777" w:rsidR="0092497D" w:rsidRDefault="0092497D"/>
          <w:p w14:paraId="08D96427" w14:textId="77777777" w:rsidR="0092497D" w:rsidRDefault="0092497D"/>
          <w:p w14:paraId="16E3D4A2" w14:textId="77777777" w:rsidR="0092497D" w:rsidRDefault="0092497D"/>
        </w:tc>
      </w:tr>
    </w:tbl>
    <w:p w14:paraId="4D88287F" w14:textId="77777777" w:rsidR="0092497D" w:rsidRDefault="0092497D"/>
    <w:p w14:paraId="7B867403" w14:textId="77777777" w:rsidR="0092497D" w:rsidRDefault="0092497D">
      <w:r>
        <w:t>2.  Factor the following polynomials.</w:t>
      </w:r>
    </w:p>
    <w:tbl>
      <w:tblPr>
        <w:tblStyle w:val="TableGrid"/>
        <w:tblW w:w="0" w:type="auto"/>
        <w:tblInd w:w="378" w:type="dxa"/>
        <w:tblLook w:val="04A0" w:firstRow="1" w:lastRow="0" w:firstColumn="1" w:lastColumn="0" w:noHBand="0" w:noVBand="1"/>
      </w:tblPr>
      <w:tblGrid>
        <w:gridCol w:w="4950"/>
        <w:gridCol w:w="4968"/>
      </w:tblGrid>
      <w:tr w:rsidR="0092497D" w14:paraId="410C4B9B" w14:textId="77777777" w:rsidTr="0092497D">
        <w:tc>
          <w:tcPr>
            <w:tcW w:w="4950" w:type="dxa"/>
          </w:tcPr>
          <w:p w14:paraId="701D9C29" w14:textId="77777777" w:rsidR="0092497D" w:rsidRDefault="0092497D">
            <w:r>
              <w:t xml:space="preserve">a.  </w:t>
            </w:r>
            <w:r w:rsidR="00123FD7" w:rsidRPr="0092497D">
              <w:rPr>
                <w:position w:val="-10"/>
              </w:rPr>
              <w:object w:dxaOrig="960" w:dyaOrig="360" w14:anchorId="64302D30">
                <v:shape id="_x0000_i1026" type="#_x0000_t75" style="width:48pt;height:18pt" o:ole="">
                  <v:imagedata r:id="rId7" o:title=""/>
                </v:shape>
                <o:OLEObject Type="Embed" ProgID="Equation.3" ShapeID="_x0000_i1026" DrawAspect="Content" ObjectID="_1325858700" r:id="rId8"/>
              </w:object>
            </w:r>
          </w:p>
          <w:p w14:paraId="3AFCC183" w14:textId="77777777" w:rsidR="00123FD7" w:rsidRDefault="00123FD7"/>
          <w:p w14:paraId="0D9898BB" w14:textId="77777777" w:rsidR="00123FD7" w:rsidRDefault="00123FD7"/>
          <w:p w14:paraId="3228051E" w14:textId="77777777" w:rsidR="00123FD7" w:rsidRDefault="00123FD7"/>
          <w:p w14:paraId="445918CE" w14:textId="77777777" w:rsidR="00123FD7" w:rsidRDefault="00123FD7"/>
          <w:p w14:paraId="29196690" w14:textId="77777777" w:rsidR="00123FD7" w:rsidRDefault="00123FD7"/>
          <w:p w14:paraId="4E805FFA" w14:textId="77777777" w:rsidR="00123FD7" w:rsidRDefault="00123FD7"/>
        </w:tc>
        <w:tc>
          <w:tcPr>
            <w:tcW w:w="4968" w:type="dxa"/>
          </w:tcPr>
          <w:p w14:paraId="2DEEE678" w14:textId="77777777" w:rsidR="0092497D" w:rsidRDefault="0092497D">
            <w:r>
              <w:t xml:space="preserve">b.  </w:t>
            </w:r>
            <w:r w:rsidR="00123FD7" w:rsidRPr="00123FD7">
              <w:rPr>
                <w:position w:val="-6"/>
              </w:rPr>
              <w:object w:dxaOrig="1160" w:dyaOrig="320" w14:anchorId="274284F2">
                <v:shape id="_x0000_i1027" type="#_x0000_t75" style="width:58pt;height:16pt" o:ole="">
                  <v:imagedata r:id="rId9" o:title=""/>
                </v:shape>
                <o:OLEObject Type="Embed" ProgID="Equation.3" ShapeID="_x0000_i1027" DrawAspect="Content" ObjectID="_1325858701" r:id="rId10"/>
              </w:object>
            </w:r>
          </w:p>
        </w:tc>
      </w:tr>
      <w:tr w:rsidR="0092497D" w14:paraId="746360B8" w14:textId="77777777" w:rsidTr="0092497D">
        <w:tc>
          <w:tcPr>
            <w:tcW w:w="4950" w:type="dxa"/>
          </w:tcPr>
          <w:p w14:paraId="0FBD5420" w14:textId="77777777" w:rsidR="0092497D" w:rsidRDefault="0092497D">
            <w:r>
              <w:t xml:space="preserve">c. </w:t>
            </w:r>
            <w:r w:rsidR="00123FD7">
              <w:t xml:space="preserve"> </w:t>
            </w:r>
            <w:r w:rsidR="00123FD7" w:rsidRPr="00123FD7">
              <w:rPr>
                <w:position w:val="-6"/>
              </w:rPr>
              <w:object w:dxaOrig="1200" w:dyaOrig="320" w14:anchorId="3DF31114">
                <v:shape id="_x0000_i1028" type="#_x0000_t75" style="width:60pt;height:16pt" o:ole="">
                  <v:imagedata r:id="rId11" o:title=""/>
                </v:shape>
                <o:OLEObject Type="Embed" ProgID="Equation.3" ShapeID="_x0000_i1028" DrawAspect="Content" ObjectID="_1325858702" r:id="rId12"/>
              </w:object>
            </w:r>
          </w:p>
          <w:p w14:paraId="6D5108CB" w14:textId="77777777" w:rsidR="00123FD7" w:rsidRDefault="00123FD7"/>
          <w:p w14:paraId="58CB444A" w14:textId="77777777" w:rsidR="00123FD7" w:rsidRDefault="00123FD7"/>
          <w:p w14:paraId="09079E22" w14:textId="77777777" w:rsidR="00123FD7" w:rsidRDefault="00123FD7"/>
          <w:p w14:paraId="044A2A43" w14:textId="77777777" w:rsidR="00123FD7" w:rsidRDefault="00123FD7"/>
          <w:p w14:paraId="2C4410C0" w14:textId="77777777" w:rsidR="00123FD7" w:rsidRDefault="00123FD7"/>
          <w:p w14:paraId="4A43695F" w14:textId="77777777" w:rsidR="00123FD7" w:rsidRDefault="00123FD7"/>
          <w:p w14:paraId="172E3044" w14:textId="77777777" w:rsidR="00123FD7" w:rsidRDefault="00123FD7"/>
        </w:tc>
        <w:tc>
          <w:tcPr>
            <w:tcW w:w="4968" w:type="dxa"/>
          </w:tcPr>
          <w:p w14:paraId="61FE5081" w14:textId="77777777" w:rsidR="0092497D" w:rsidRDefault="0092497D">
            <w:r>
              <w:t xml:space="preserve">d.  </w:t>
            </w:r>
            <w:r w:rsidR="00123FD7" w:rsidRPr="00123FD7">
              <w:rPr>
                <w:position w:val="-6"/>
              </w:rPr>
              <w:object w:dxaOrig="860" w:dyaOrig="320" w14:anchorId="30E30BF3">
                <v:shape id="_x0000_i1029" type="#_x0000_t75" style="width:43pt;height:16pt" o:ole="">
                  <v:imagedata r:id="rId13" o:title=""/>
                </v:shape>
                <o:OLEObject Type="Embed" ProgID="Equation.3" ShapeID="_x0000_i1029" DrawAspect="Content" ObjectID="_1325858703" r:id="rId14"/>
              </w:object>
            </w:r>
          </w:p>
        </w:tc>
      </w:tr>
      <w:tr w:rsidR="0092497D" w14:paraId="16598B3D" w14:textId="77777777" w:rsidTr="0092497D">
        <w:tc>
          <w:tcPr>
            <w:tcW w:w="4950" w:type="dxa"/>
          </w:tcPr>
          <w:p w14:paraId="2382565A" w14:textId="77777777" w:rsidR="0092497D" w:rsidRDefault="0092497D">
            <w:r>
              <w:t xml:space="preserve">e.  </w:t>
            </w:r>
            <w:r w:rsidR="00123FD7" w:rsidRPr="00123FD7">
              <w:rPr>
                <w:position w:val="-6"/>
              </w:rPr>
              <w:object w:dxaOrig="1640" w:dyaOrig="320" w14:anchorId="114E4165">
                <v:shape id="_x0000_i1030" type="#_x0000_t75" style="width:82pt;height:16pt" o:ole="">
                  <v:imagedata r:id="rId15" o:title=""/>
                </v:shape>
                <o:OLEObject Type="Embed" ProgID="Equation.3" ShapeID="_x0000_i1030" DrawAspect="Content" ObjectID="_1325858704" r:id="rId16"/>
              </w:object>
            </w:r>
          </w:p>
          <w:p w14:paraId="5A377690" w14:textId="77777777" w:rsidR="00123FD7" w:rsidRDefault="00123FD7"/>
          <w:p w14:paraId="1CCC512D" w14:textId="77777777" w:rsidR="00123FD7" w:rsidRDefault="00123FD7"/>
          <w:p w14:paraId="6552DD2C" w14:textId="77777777" w:rsidR="00123FD7" w:rsidRDefault="00123FD7"/>
          <w:p w14:paraId="36FBD92C" w14:textId="77777777" w:rsidR="00123FD7" w:rsidRDefault="00123FD7"/>
          <w:p w14:paraId="76C72DF2" w14:textId="77777777" w:rsidR="00123FD7" w:rsidRDefault="00123FD7"/>
          <w:p w14:paraId="7D52F8B0" w14:textId="77777777" w:rsidR="00DB19DB" w:rsidRDefault="00DB19DB"/>
          <w:p w14:paraId="523A8942" w14:textId="77777777" w:rsidR="00123FD7" w:rsidRDefault="00123FD7"/>
          <w:p w14:paraId="2AB09BFE" w14:textId="77777777" w:rsidR="00123FD7" w:rsidRDefault="00123FD7"/>
        </w:tc>
        <w:tc>
          <w:tcPr>
            <w:tcW w:w="4968" w:type="dxa"/>
          </w:tcPr>
          <w:p w14:paraId="545D3225" w14:textId="77777777" w:rsidR="0092497D" w:rsidRDefault="0092497D" w:rsidP="00123FD7">
            <w:r>
              <w:t xml:space="preserve">f. </w:t>
            </w:r>
            <w:r w:rsidR="00123FD7" w:rsidRPr="00123FD7">
              <w:rPr>
                <w:position w:val="-6"/>
              </w:rPr>
              <w:object w:dxaOrig="1420" w:dyaOrig="320" w14:anchorId="022F8A8D">
                <v:shape id="_x0000_i1031" type="#_x0000_t75" style="width:71pt;height:16pt" o:ole="">
                  <v:imagedata r:id="rId17" o:title=""/>
                </v:shape>
                <o:OLEObject Type="Embed" ProgID="Equation.3" ShapeID="_x0000_i1031" DrawAspect="Content" ObjectID="_1325858705" r:id="rId18"/>
              </w:object>
            </w:r>
          </w:p>
        </w:tc>
      </w:tr>
      <w:tr w:rsidR="0092497D" w14:paraId="2CD874F8" w14:textId="77777777" w:rsidTr="0092497D">
        <w:tc>
          <w:tcPr>
            <w:tcW w:w="4950" w:type="dxa"/>
          </w:tcPr>
          <w:p w14:paraId="043F55D1" w14:textId="77777777" w:rsidR="0092497D" w:rsidRDefault="0092497D">
            <w:r>
              <w:t xml:space="preserve">g.  </w:t>
            </w:r>
            <w:r w:rsidR="00123FD7" w:rsidRPr="00123FD7">
              <w:rPr>
                <w:position w:val="-6"/>
              </w:rPr>
              <w:object w:dxaOrig="1280" w:dyaOrig="320" w14:anchorId="74E2E1F1">
                <v:shape id="_x0000_i1032" type="#_x0000_t75" style="width:64pt;height:16pt" o:ole="">
                  <v:imagedata r:id="rId19" o:title=""/>
                </v:shape>
                <o:OLEObject Type="Embed" ProgID="Equation.3" ShapeID="_x0000_i1032" DrawAspect="Content" ObjectID="_1325858706" r:id="rId20"/>
              </w:object>
            </w:r>
          </w:p>
          <w:p w14:paraId="0CCBDE50" w14:textId="77777777" w:rsidR="00123FD7" w:rsidRDefault="00123FD7"/>
          <w:p w14:paraId="041C5D10" w14:textId="77777777" w:rsidR="00123FD7" w:rsidRDefault="00123FD7"/>
          <w:p w14:paraId="239A9BAD" w14:textId="77777777" w:rsidR="00DB19DB" w:rsidRDefault="00DB19DB"/>
          <w:p w14:paraId="4F2AD28D" w14:textId="77777777" w:rsidR="00123FD7" w:rsidRDefault="00123FD7"/>
          <w:p w14:paraId="38DC5DB7" w14:textId="77777777" w:rsidR="00123FD7" w:rsidRDefault="00123FD7"/>
          <w:p w14:paraId="7903FDEF" w14:textId="77777777" w:rsidR="00123FD7" w:rsidRDefault="00123FD7"/>
          <w:p w14:paraId="2931AC77" w14:textId="77777777" w:rsidR="00123FD7" w:rsidRDefault="00123FD7"/>
          <w:p w14:paraId="71B227C5" w14:textId="77777777" w:rsidR="00123FD7" w:rsidRDefault="00123FD7"/>
        </w:tc>
        <w:tc>
          <w:tcPr>
            <w:tcW w:w="4968" w:type="dxa"/>
          </w:tcPr>
          <w:p w14:paraId="5AACA8E6" w14:textId="77777777" w:rsidR="0092497D" w:rsidRDefault="00123FD7">
            <w:r>
              <w:t xml:space="preserve">h.  </w:t>
            </w:r>
            <w:r w:rsidRPr="00123FD7">
              <w:rPr>
                <w:position w:val="-6"/>
              </w:rPr>
              <w:object w:dxaOrig="1220" w:dyaOrig="320" w14:anchorId="3F02C686">
                <v:shape id="_x0000_i1033" type="#_x0000_t75" style="width:61pt;height:16pt" o:ole="">
                  <v:imagedata r:id="rId21" o:title=""/>
                </v:shape>
                <o:OLEObject Type="Embed" ProgID="Equation.3" ShapeID="_x0000_i1033" DrawAspect="Content" ObjectID="_1325858707" r:id="rId22"/>
              </w:object>
            </w:r>
          </w:p>
        </w:tc>
      </w:tr>
    </w:tbl>
    <w:p w14:paraId="070C19C6" w14:textId="7CF17072" w:rsidR="0092497D" w:rsidRDefault="00DB19DB">
      <w:r>
        <w:lastRenderedPageBreak/>
        <w:t>3.  Factor the following and find the zeros (roots) of these polynomial equations.</w:t>
      </w:r>
    </w:p>
    <w:tbl>
      <w:tblPr>
        <w:tblW w:w="0" w:type="auto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50"/>
        <w:gridCol w:w="4968"/>
      </w:tblGrid>
      <w:tr w:rsidR="006F636D" w:rsidRPr="007C1DF8" w14:paraId="69EB68AB" w14:textId="77777777" w:rsidTr="00AA20B4">
        <w:tc>
          <w:tcPr>
            <w:tcW w:w="4950" w:type="dxa"/>
            <w:shd w:val="clear" w:color="auto" w:fill="auto"/>
          </w:tcPr>
          <w:p w14:paraId="22280DB9" w14:textId="77777777" w:rsidR="006F636D" w:rsidRPr="007C1DF8" w:rsidRDefault="006F636D" w:rsidP="00AA20B4">
            <w:r w:rsidRPr="007C1DF8">
              <w:t xml:space="preserve">a.  </w:t>
            </w:r>
            <w:r w:rsidRPr="007C1DF8">
              <w:rPr>
                <w:position w:val="-10"/>
              </w:rPr>
              <w:object w:dxaOrig="1940" w:dyaOrig="360" w14:anchorId="18810303">
                <v:shape id="_x0000_i1034" type="#_x0000_t75" style="width:97pt;height:18pt" o:ole="">
                  <v:imagedata r:id="rId23" o:title=""/>
                </v:shape>
                <o:OLEObject Type="Embed" ProgID="Equation.3" ShapeID="_x0000_i1034" DrawAspect="Content" ObjectID="_1325858708" r:id="rId24"/>
              </w:object>
            </w:r>
          </w:p>
          <w:p w14:paraId="75A3248E" w14:textId="77777777" w:rsidR="006F636D" w:rsidRPr="007C1DF8" w:rsidRDefault="006F636D" w:rsidP="00AA20B4"/>
          <w:p w14:paraId="0EBE5E30" w14:textId="77777777" w:rsidR="006F636D" w:rsidRPr="007C1DF8" w:rsidRDefault="006F636D" w:rsidP="00AA20B4"/>
          <w:p w14:paraId="383021FE" w14:textId="77777777" w:rsidR="006F636D" w:rsidRPr="007C1DF8" w:rsidRDefault="006F636D" w:rsidP="00AA20B4"/>
          <w:p w14:paraId="2994DCD9" w14:textId="77777777" w:rsidR="006F636D" w:rsidRPr="007C1DF8" w:rsidRDefault="006F636D" w:rsidP="00AA20B4"/>
          <w:p w14:paraId="4EE946ED" w14:textId="77777777" w:rsidR="006F636D" w:rsidRPr="007C1DF8" w:rsidRDefault="006F636D" w:rsidP="00AA20B4"/>
          <w:p w14:paraId="6652C09F" w14:textId="77777777" w:rsidR="006F636D" w:rsidRPr="007C1DF8" w:rsidRDefault="006F636D" w:rsidP="00AA20B4"/>
          <w:p w14:paraId="0FB47B64" w14:textId="77777777" w:rsidR="006F636D" w:rsidRPr="007C1DF8" w:rsidRDefault="006F636D" w:rsidP="00AA20B4"/>
        </w:tc>
        <w:tc>
          <w:tcPr>
            <w:tcW w:w="4968" w:type="dxa"/>
            <w:shd w:val="clear" w:color="auto" w:fill="auto"/>
          </w:tcPr>
          <w:p w14:paraId="19EE66D3" w14:textId="77777777" w:rsidR="006F636D" w:rsidRPr="007C1DF8" w:rsidRDefault="006F636D" w:rsidP="00AA20B4">
            <w:r w:rsidRPr="007C1DF8">
              <w:t xml:space="preserve">b.  </w:t>
            </w:r>
            <w:r w:rsidRPr="007C1DF8">
              <w:rPr>
                <w:position w:val="-10"/>
              </w:rPr>
              <w:object w:dxaOrig="1380" w:dyaOrig="360" w14:anchorId="285D3EEB">
                <v:shape id="_x0000_i1035" type="#_x0000_t75" style="width:69pt;height:18pt" o:ole="">
                  <v:imagedata r:id="rId25" o:title=""/>
                </v:shape>
                <o:OLEObject Type="Embed" ProgID="Equation.3" ShapeID="_x0000_i1035" DrawAspect="Content" ObjectID="_1325858709" r:id="rId26"/>
              </w:object>
            </w:r>
          </w:p>
        </w:tc>
      </w:tr>
      <w:tr w:rsidR="006F636D" w:rsidRPr="007C1DF8" w14:paraId="59E58DF1" w14:textId="77777777" w:rsidTr="00AA20B4">
        <w:tc>
          <w:tcPr>
            <w:tcW w:w="4950" w:type="dxa"/>
            <w:shd w:val="clear" w:color="auto" w:fill="auto"/>
          </w:tcPr>
          <w:p w14:paraId="071B54EC" w14:textId="77777777" w:rsidR="006F636D" w:rsidRPr="007C1DF8" w:rsidRDefault="006F636D" w:rsidP="00AA20B4">
            <w:r w:rsidRPr="007C1DF8">
              <w:t xml:space="preserve">c.  </w:t>
            </w:r>
            <w:r w:rsidRPr="007C1DF8">
              <w:rPr>
                <w:position w:val="-10"/>
              </w:rPr>
              <w:object w:dxaOrig="1820" w:dyaOrig="360" w14:anchorId="1C437306">
                <v:shape id="_x0000_i1036" type="#_x0000_t75" style="width:91pt;height:18pt" o:ole="">
                  <v:imagedata r:id="rId27" o:title=""/>
                </v:shape>
                <o:OLEObject Type="Embed" ProgID="Equation.3" ShapeID="_x0000_i1036" DrawAspect="Content" ObjectID="_1325858710" r:id="rId28"/>
              </w:object>
            </w:r>
          </w:p>
          <w:p w14:paraId="3E958B52" w14:textId="77777777" w:rsidR="006F636D" w:rsidRPr="007C1DF8" w:rsidRDefault="006F636D" w:rsidP="00AA20B4"/>
          <w:p w14:paraId="0A0E9B5D" w14:textId="77777777" w:rsidR="006F636D" w:rsidRPr="007C1DF8" w:rsidRDefault="006F636D" w:rsidP="00AA20B4"/>
          <w:p w14:paraId="6D6AF8B4" w14:textId="77777777" w:rsidR="006F636D" w:rsidRPr="007C1DF8" w:rsidRDefault="006F636D" w:rsidP="00AA20B4"/>
          <w:p w14:paraId="3BD3FAE4" w14:textId="77777777" w:rsidR="006F636D" w:rsidRDefault="006F636D" w:rsidP="00AA20B4"/>
          <w:p w14:paraId="4E4CCD13" w14:textId="77777777" w:rsidR="006F636D" w:rsidRPr="007C1DF8" w:rsidRDefault="006F636D" w:rsidP="00AA20B4"/>
          <w:p w14:paraId="73644058" w14:textId="77777777" w:rsidR="006F636D" w:rsidRPr="007C1DF8" w:rsidRDefault="006F636D" w:rsidP="00AA20B4"/>
          <w:p w14:paraId="68056621" w14:textId="77777777" w:rsidR="006F636D" w:rsidRPr="007C1DF8" w:rsidRDefault="006F636D" w:rsidP="00AA20B4"/>
        </w:tc>
        <w:tc>
          <w:tcPr>
            <w:tcW w:w="4968" w:type="dxa"/>
            <w:shd w:val="clear" w:color="auto" w:fill="auto"/>
          </w:tcPr>
          <w:p w14:paraId="322BEB10" w14:textId="77777777" w:rsidR="006F636D" w:rsidRPr="007C1DF8" w:rsidRDefault="006F636D" w:rsidP="00AA20B4">
            <w:r w:rsidRPr="007C1DF8">
              <w:t xml:space="preserve">d.  </w:t>
            </w:r>
            <w:r w:rsidRPr="00145A4D">
              <w:rPr>
                <w:position w:val="-10"/>
              </w:rPr>
              <w:object w:dxaOrig="1480" w:dyaOrig="360" w14:anchorId="62A062C0">
                <v:shape id="_x0000_i1037" type="#_x0000_t75" style="width:74pt;height:18pt" o:ole="">
                  <v:imagedata r:id="rId29" o:title=""/>
                </v:shape>
                <o:OLEObject Type="Embed" ProgID="Equation.3" ShapeID="_x0000_i1037" DrawAspect="Content" ObjectID="_1325858711" r:id="rId30"/>
              </w:object>
            </w:r>
          </w:p>
        </w:tc>
      </w:tr>
      <w:tr w:rsidR="006F636D" w:rsidRPr="007C1DF8" w14:paraId="4BB9B06D" w14:textId="77777777" w:rsidTr="00AA20B4">
        <w:tc>
          <w:tcPr>
            <w:tcW w:w="9918" w:type="dxa"/>
            <w:gridSpan w:val="2"/>
            <w:shd w:val="clear" w:color="auto" w:fill="auto"/>
          </w:tcPr>
          <w:p w14:paraId="56833B2E" w14:textId="77777777" w:rsidR="006F636D" w:rsidRDefault="006F636D" w:rsidP="00AA20B4">
            <w:r>
              <w:t xml:space="preserve">e. </w:t>
            </w:r>
            <w:r w:rsidRPr="00145A4D">
              <w:rPr>
                <w:position w:val="-10"/>
              </w:rPr>
              <w:object w:dxaOrig="1920" w:dyaOrig="360" w14:anchorId="3DF95B15">
                <v:shape id="_x0000_i1038" type="#_x0000_t75" style="width:96pt;height:18pt" o:ole="">
                  <v:imagedata r:id="rId31" o:title=""/>
                </v:shape>
                <o:OLEObject Type="Embed" ProgID="Equation.3" ShapeID="_x0000_i1038" DrawAspect="Content" ObjectID="_1325858712" r:id="rId32"/>
              </w:object>
            </w:r>
          </w:p>
          <w:p w14:paraId="03822B62" w14:textId="77777777" w:rsidR="006F636D" w:rsidRDefault="006F636D" w:rsidP="00AA20B4"/>
          <w:p w14:paraId="33C6EFA5" w14:textId="77777777" w:rsidR="006F636D" w:rsidRDefault="006F636D" w:rsidP="00AA20B4"/>
          <w:p w14:paraId="71E46AC0" w14:textId="77777777" w:rsidR="006F636D" w:rsidRDefault="006F636D" w:rsidP="00AA20B4"/>
          <w:p w14:paraId="62E03179" w14:textId="77777777" w:rsidR="006F636D" w:rsidRDefault="006F636D" w:rsidP="00AA20B4"/>
          <w:p w14:paraId="4DD6D42F" w14:textId="77777777" w:rsidR="006F636D" w:rsidRDefault="006F636D" w:rsidP="00AA20B4"/>
          <w:p w14:paraId="4596F820" w14:textId="77777777" w:rsidR="006F636D" w:rsidRPr="007C1DF8" w:rsidRDefault="006F636D" w:rsidP="00AA20B4"/>
        </w:tc>
      </w:tr>
    </w:tbl>
    <w:p w14:paraId="731B64A8" w14:textId="77777777" w:rsidR="00DB19DB" w:rsidRPr="005249AB" w:rsidRDefault="00DB19DB">
      <w:pPr>
        <w:rPr>
          <w:sz w:val="12"/>
          <w:szCs w:val="12"/>
        </w:rPr>
      </w:pPr>
    </w:p>
    <w:p w14:paraId="2C62ED8C" w14:textId="77777777" w:rsidR="006F636D" w:rsidRDefault="006F636D" w:rsidP="006F636D">
      <w:r>
        <w:t xml:space="preserve">4.  </w:t>
      </w:r>
      <w:r w:rsidRPr="0039597E">
        <w:t xml:space="preserve">Write two different polynomial functions with zeros at 4, </w:t>
      </w:r>
      <w:r w:rsidRPr="0039597E">
        <w:rPr>
          <w:position w:val="-24"/>
        </w:rPr>
        <w:object w:dxaOrig="240" w:dyaOrig="620" w14:anchorId="427CE58F">
          <v:shape id="_x0000_i1039" type="#_x0000_t75" style="width:12pt;height:31pt" o:ole="">
            <v:imagedata r:id="rId33" o:title=""/>
          </v:shape>
          <o:OLEObject Type="Embed" ProgID="Equation.3" ShapeID="_x0000_i1039" DrawAspect="Content" ObjectID="_1325858713" r:id="rId34"/>
        </w:object>
      </w:r>
      <w:r w:rsidRPr="0039597E">
        <w:t xml:space="preserve">, and </w:t>
      </w:r>
      <w:r>
        <w:t>-</w:t>
      </w:r>
      <w:r w:rsidRPr="0039597E">
        <w:t>1.</w:t>
      </w:r>
    </w:p>
    <w:p w14:paraId="6A3FD079" w14:textId="77777777" w:rsidR="006F636D" w:rsidRDefault="006F636D" w:rsidP="006F636D"/>
    <w:p w14:paraId="2D2DB023" w14:textId="77777777" w:rsidR="006F636D" w:rsidRDefault="006F636D" w:rsidP="006F636D"/>
    <w:p w14:paraId="4CCB040F" w14:textId="77777777" w:rsidR="006F636D" w:rsidRDefault="006F636D" w:rsidP="006F636D"/>
    <w:p w14:paraId="23678905" w14:textId="77777777" w:rsidR="006F636D" w:rsidRDefault="006F636D" w:rsidP="006F636D"/>
    <w:p w14:paraId="560048ED" w14:textId="77777777" w:rsidR="006F636D" w:rsidRDefault="006F636D" w:rsidP="006F636D"/>
    <w:p w14:paraId="63FA8A35" w14:textId="77777777" w:rsidR="006F636D" w:rsidRDefault="006F636D" w:rsidP="006F636D">
      <w:r>
        <w:t xml:space="preserve">5. </w:t>
      </w:r>
      <w:r w:rsidRPr="0039597E">
        <w:t xml:space="preserve"> Write two different polynomial functions with zeros at </w:t>
      </w:r>
      <w:r>
        <w:t>-6</w:t>
      </w:r>
      <w:r w:rsidRPr="0039597E">
        <w:t xml:space="preserve">, </w:t>
      </w:r>
      <w:r>
        <w:t>3, and 0.</w:t>
      </w:r>
    </w:p>
    <w:p w14:paraId="1D94F27D" w14:textId="77777777" w:rsidR="006F636D" w:rsidRDefault="006F636D" w:rsidP="006F636D"/>
    <w:p w14:paraId="76277A13" w14:textId="77777777" w:rsidR="006F636D" w:rsidRDefault="006F636D" w:rsidP="006F636D"/>
    <w:p w14:paraId="638334D8" w14:textId="77777777" w:rsidR="006F636D" w:rsidRDefault="006F636D" w:rsidP="006F636D"/>
    <w:p w14:paraId="3B8F2BBE" w14:textId="77777777" w:rsidR="006F636D" w:rsidRDefault="006F636D" w:rsidP="006F636D"/>
    <w:p w14:paraId="3F623268" w14:textId="77777777" w:rsidR="00E47BE5" w:rsidRDefault="00E47BE5" w:rsidP="006F636D"/>
    <w:p w14:paraId="7E8DF9BA" w14:textId="77777777" w:rsidR="006F636D" w:rsidRDefault="006F636D" w:rsidP="006F636D"/>
    <w:p w14:paraId="27B24F61" w14:textId="77777777" w:rsidR="006F636D" w:rsidRDefault="006F636D" w:rsidP="006F636D"/>
    <w:p w14:paraId="1493E702" w14:textId="064CC517" w:rsidR="00E47BE5" w:rsidRDefault="00E47BE5" w:rsidP="00E47BE5">
      <w:r>
        <w:t>6.  Give an example of a polynomial function in factored form that has:</w:t>
      </w:r>
    </w:p>
    <w:p w14:paraId="0911F88B" w14:textId="77777777" w:rsidR="00E47BE5" w:rsidRDefault="00E47BE5" w:rsidP="00E47BE5"/>
    <w:p w14:paraId="1178B00C" w14:textId="728F1962" w:rsidR="00E47BE5" w:rsidRDefault="00A20488" w:rsidP="00E47BE5">
      <w:r>
        <w:tab/>
        <w:t xml:space="preserve">a.  </w:t>
      </w:r>
      <w:proofErr w:type="gramStart"/>
      <w:r>
        <w:t>a</w:t>
      </w:r>
      <w:proofErr w:type="gramEnd"/>
      <w:r>
        <w:t xml:space="preserve"> double root at x = 4</w:t>
      </w:r>
      <w:r w:rsidR="00E47BE5">
        <w:tab/>
      </w:r>
      <w:r w:rsidR="00E47BE5">
        <w:tab/>
        <w:t>__________________________________________________</w:t>
      </w:r>
    </w:p>
    <w:p w14:paraId="5E067963" w14:textId="77777777" w:rsidR="00E47BE5" w:rsidRDefault="00E47BE5" w:rsidP="00E47BE5"/>
    <w:p w14:paraId="396BB5ED" w14:textId="4DC72B91" w:rsidR="00E47BE5" w:rsidRDefault="00E47BE5" w:rsidP="00E47BE5">
      <w:r>
        <w:tab/>
        <w:t>b.  2 as a root with multiplicity 3</w:t>
      </w:r>
      <w:r>
        <w:tab/>
        <w:t>__________________________________________________</w:t>
      </w:r>
    </w:p>
    <w:p w14:paraId="742F16EB" w14:textId="77777777" w:rsidR="00E47BE5" w:rsidRDefault="00E47BE5" w:rsidP="00E47BE5"/>
    <w:p w14:paraId="4D8F1CB2" w14:textId="15B66EFD" w:rsidR="00E47BE5" w:rsidRDefault="00E47BE5" w:rsidP="00E47BE5">
      <w:r>
        <w:tab/>
        <w:t>c.  -7 as a root with multiplicity 4</w:t>
      </w:r>
      <w:r>
        <w:tab/>
        <w:t>__________________________________________________</w:t>
      </w:r>
    </w:p>
    <w:p w14:paraId="26FE6289" w14:textId="0A44FDEE" w:rsidR="00E47BE5" w:rsidRDefault="00E47BE5" w:rsidP="00E47BE5">
      <w:r>
        <w:t>7.  Find all four roots and state the multiplicity of each.</w:t>
      </w:r>
    </w:p>
    <w:p w14:paraId="429DDF0E" w14:textId="77777777" w:rsidR="00E47BE5" w:rsidRDefault="00E47BE5" w:rsidP="00E47BE5"/>
    <w:p w14:paraId="6FB79B47" w14:textId="3D830117" w:rsidR="00E47BE5" w:rsidRDefault="00E47BE5" w:rsidP="00E47BE5">
      <w:r>
        <w:tab/>
      </w:r>
      <w:r w:rsidRPr="0028433E">
        <w:rPr>
          <w:position w:val="-10"/>
        </w:rPr>
        <w:object w:dxaOrig="2680" w:dyaOrig="360" w14:anchorId="74BD8E06">
          <v:shape id="_x0000_i1040" type="#_x0000_t75" style="width:134pt;height:18pt" o:ole="">
            <v:imagedata r:id="rId35" o:title=""/>
          </v:shape>
          <o:OLEObject Type="Embed" ProgID="Equation.DSMT4" ShapeID="_x0000_i1040" DrawAspect="Content" ObjectID="_1325858714" r:id="rId36"/>
        </w:object>
      </w:r>
      <w:r>
        <w:tab/>
      </w:r>
    </w:p>
    <w:p w14:paraId="71CCF757" w14:textId="77777777" w:rsidR="00E47BE5" w:rsidRPr="0028433E" w:rsidRDefault="00E47BE5" w:rsidP="00E47BE5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x = _________ with multiplicity ______________</w:t>
      </w:r>
    </w:p>
    <w:p w14:paraId="5F39AAE2" w14:textId="77777777" w:rsidR="00E47BE5" w:rsidRDefault="00E47BE5" w:rsidP="00E47BE5"/>
    <w:p w14:paraId="425D77B1" w14:textId="77777777" w:rsidR="00E47BE5" w:rsidRDefault="00E47BE5" w:rsidP="00E47BE5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x = _________ with multiplicity ______________</w:t>
      </w:r>
    </w:p>
    <w:p w14:paraId="16C5A81B" w14:textId="77777777" w:rsidR="00E47BE5" w:rsidRDefault="00E47BE5" w:rsidP="00E47BE5"/>
    <w:p w14:paraId="37CECF61" w14:textId="77777777" w:rsidR="00E47BE5" w:rsidRDefault="00E47BE5" w:rsidP="00E47BE5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x = _________ with multiplicity ______________</w:t>
      </w:r>
    </w:p>
    <w:p w14:paraId="13F67F3A" w14:textId="77777777" w:rsidR="00E47BE5" w:rsidRDefault="00E47BE5" w:rsidP="00E47BE5"/>
    <w:p w14:paraId="77A11D3D" w14:textId="396CFF41" w:rsidR="00E47BE5" w:rsidRDefault="00E47BE5" w:rsidP="00E47BE5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x = _________ with multiplicity ______________</w:t>
      </w:r>
    </w:p>
    <w:p w14:paraId="65CDA37F" w14:textId="1D063EAB" w:rsidR="00E47BE5" w:rsidRDefault="00E47BE5" w:rsidP="00E47BE5"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14:paraId="139EDF72" w14:textId="77777777" w:rsidR="00E47BE5" w:rsidRDefault="00E47BE5" w:rsidP="00E47BE5"/>
    <w:p w14:paraId="09061558" w14:textId="3768C258" w:rsidR="00E47BE5" w:rsidRDefault="00E47BE5" w:rsidP="00E47BE5">
      <w:r>
        <w:t xml:space="preserve">8.  Consider the equation </w:t>
      </w:r>
      <w:r w:rsidR="00AA20B4" w:rsidRPr="00D64891">
        <w:rPr>
          <w:position w:val="-10"/>
        </w:rPr>
        <w:object w:dxaOrig="2620" w:dyaOrig="360" w14:anchorId="21385448">
          <v:shape id="_x0000_i1041" type="#_x0000_t75" style="width:131pt;height:18pt" o:ole="">
            <v:imagedata r:id="rId37" o:title=""/>
          </v:shape>
          <o:OLEObject Type="Embed" ProgID="Equation.DSMT4" ShapeID="_x0000_i1041" DrawAspect="Content" ObjectID="_1325858715" r:id="rId38"/>
        </w:object>
      </w:r>
    </w:p>
    <w:p w14:paraId="496D7383" w14:textId="77777777" w:rsidR="00E47BE5" w:rsidRDefault="00E47BE5" w:rsidP="00E47BE5"/>
    <w:p w14:paraId="06F53851" w14:textId="77777777" w:rsidR="00E47BE5" w:rsidRDefault="00E47BE5" w:rsidP="00E47BE5">
      <w:r>
        <w:tab/>
        <w:t>a.  This equation has exactly _____________ roots if multiplicities of multiple roots are counted.</w:t>
      </w:r>
    </w:p>
    <w:p w14:paraId="087E3918" w14:textId="77777777" w:rsidR="00E47BE5" w:rsidRDefault="00E47BE5" w:rsidP="00E47BE5"/>
    <w:p w14:paraId="6D611400" w14:textId="55CDA275" w:rsidR="00E47BE5" w:rsidRDefault="00E47BE5" w:rsidP="00E47BE5">
      <w:r>
        <w:tab/>
        <w:t>b.  _____________ is a</w:t>
      </w:r>
      <w:r w:rsidR="00DD20AA">
        <w:t>(n)</w:t>
      </w:r>
      <w:r>
        <w:t xml:space="preserve"> </w:t>
      </w:r>
      <w:r w:rsidR="001C2EDF">
        <w:rPr>
          <w:u w:val="single"/>
        </w:rPr>
        <w:tab/>
      </w:r>
      <w:r w:rsidR="001C2EDF">
        <w:rPr>
          <w:u w:val="single"/>
        </w:rPr>
        <w:tab/>
      </w:r>
      <w:r w:rsidR="001C2EDF">
        <w:rPr>
          <w:u w:val="single"/>
        </w:rPr>
        <w:tab/>
      </w:r>
      <w:r w:rsidR="001C2EDF">
        <w:rPr>
          <w:u w:val="single"/>
        </w:rPr>
        <w:tab/>
      </w:r>
      <w:r w:rsidR="001C2EDF">
        <w:rPr>
          <w:u w:val="single"/>
        </w:rPr>
        <w:tab/>
      </w:r>
      <w:r>
        <w:t xml:space="preserve"> root with multiplicity ______________</w:t>
      </w:r>
    </w:p>
    <w:p w14:paraId="40492C60" w14:textId="4CDE42DC" w:rsidR="00E47BE5" w:rsidRPr="001C2EDF" w:rsidRDefault="001C2EDF" w:rsidP="00E47BE5">
      <w:pPr>
        <w:rPr>
          <w:sz w:val="18"/>
          <w:szCs w:val="18"/>
        </w:rPr>
      </w:pPr>
      <w:r w:rsidRPr="001C2EDF">
        <w:rPr>
          <w:sz w:val="18"/>
          <w:szCs w:val="18"/>
        </w:rPr>
        <w:tab/>
      </w:r>
      <w:r w:rsidRPr="001C2EDF">
        <w:rPr>
          <w:sz w:val="18"/>
          <w:szCs w:val="18"/>
        </w:rPr>
        <w:tab/>
      </w:r>
      <w:r w:rsidR="00DD20AA">
        <w:rPr>
          <w:sz w:val="18"/>
          <w:szCs w:val="18"/>
        </w:rPr>
        <w:tab/>
      </w:r>
      <w:r w:rsidRPr="001C2EDF">
        <w:rPr>
          <w:sz w:val="18"/>
          <w:szCs w:val="18"/>
        </w:rPr>
        <w:tab/>
      </w:r>
      <w:r w:rsidRPr="001C2EDF">
        <w:rPr>
          <w:sz w:val="18"/>
          <w:szCs w:val="18"/>
        </w:rPr>
        <w:tab/>
        <w:t xml:space="preserve">rational/irrational/complex </w:t>
      </w:r>
    </w:p>
    <w:p w14:paraId="236BAFAF" w14:textId="77777777" w:rsidR="001C2EDF" w:rsidRDefault="001C2EDF" w:rsidP="00E47BE5"/>
    <w:p w14:paraId="71206AF5" w14:textId="54BFB7A4" w:rsidR="00DD20AA" w:rsidRDefault="00DD20AA" w:rsidP="00DD20AA">
      <w:r>
        <w:tab/>
        <w:t xml:space="preserve">c.  _____________ is a(n) 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t xml:space="preserve"> root with multiplicity ______________</w:t>
      </w:r>
    </w:p>
    <w:p w14:paraId="03B42BB9" w14:textId="77777777" w:rsidR="00DD20AA" w:rsidRPr="001C2EDF" w:rsidRDefault="00DD20AA" w:rsidP="00DD20AA">
      <w:pPr>
        <w:rPr>
          <w:sz w:val="18"/>
          <w:szCs w:val="18"/>
        </w:rPr>
      </w:pPr>
      <w:r w:rsidRPr="001C2EDF">
        <w:rPr>
          <w:sz w:val="18"/>
          <w:szCs w:val="18"/>
        </w:rPr>
        <w:tab/>
      </w:r>
      <w:r w:rsidRPr="001C2EDF">
        <w:rPr>
          <w:sz w:val="18"/>
          <w:szCs w:val="18"/>
        </w:rPr>
        <w:tab/>
      </w:r>
      <w:r>
        <w:rPr>
          <w:sz w:val="18"/>
          <w:szCs w:val="18"/>
        </w:rPr>
        <w:tab/>
      </w:r>
      <w:r w:rsidRPr="001C2EDF">
        <w:rPr>
          <w:sz w:val="18"/>
          <w:szCs w:val="18"/>
        </w:rPr>
        <w:tab/>
      </w:r>
      <w:r w:rsidRPr="001C2EDF">
        <w:rPr>
          <w:sz w:val="18"/>
          <w:szCs w:val="18"/>
        </w:rPr>
        <w:tab/>
        <w:t xml:space="preserve">rational/irrational/complex </w:t>
      </w:r>
    </w:p>
    <w:p w14:paraId="40358893" w14:textId="77777777" w:rsidR="001C2EDF" w:rsidRPr="001C2EDF" w:rsidRDefault="001C2EDF" w:rsidP="001C2EDF">
      <w:pPr>
        <w:rPr>
          <w:sz w:val="18"/>
          <w:szCs w:val="18"/>
        </w:rPr>
      </w:pPr>
    </w:p>
    <w:p w14:paraId="31FE0F48" w14:textId="25906203" w:rsidR="00DD20AA" w:rsidRDefault="00DD20AA" w:rsidP="00DD20AA">
      <w:r>
        <w:tab/>
        <w:t xml:space="preserve">d.  _____________ is a(n) 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t xml:space="preserve"> root with multiplicity ______________</w:t>
      </w:r>
    </w:p>
    <w:p w14:paraId="7A9D0409" w14:textId="77777777" w:rsidR="00DD20AA" w:rsidRPr="001C2EDF" w:rsidRDefault="00DD20AA" w:rsidP="00DD20AA">
      <w:pPr>
        <w:rPr>
          <w:sz w:val="18"/>
          <w:szCs w:val="18"/>
        </w:rPr>
      </w:pPr>
      <w:r w:rsidRPr="001C2EDF">
        <w:rPr>
          <w:sz w:val="18"/>
          <w:szCs w:val="18"/>
        </w:rPr>
        <w:tab/>
      </w:r>
      <w:r w:rsidRPr="001C2EDF">
        <w:rPr>
          <w:sz w:val="18"/>
          <w:szCs w:val="18"/>
        </w:rPr>
        <w:tab/>
      </w:r>
      <w:r>
        <w:rPr>
          <w:sz w:val="18"/>
          <w:szCs w:val="18"/>
        </w:rPr>
        <w:tab/>
      </w:r>
      <w:r w:rsidRPr="001C2EDF">
        <w:rPr>
          <w:sz w:val="18"/>
          <w:szCs w:val="18"/>
        </w:rPr>
        <w:tab/>
      </w:r>
      <w:r w:rsidRPr="001C2EDF">
        <w:rPr>
          <w:sz w:val="18"/>
          <w:szCs w:val="18"/>
        </w:rPr>
        <w:tab/>
        <w:t xml:space="preserve">rational/irrational/complex </w:t>
      </w:r>
    </w:p>
    <w:p w14:paraId="60C557C7" w14:textId="77777777" w:rsidR="001C2EDF" w:rsidRPr="001C2EDF" w:rsidRDefault="001C2EDF" w:rsidP="001C2EDF">
      <w:pPr>
        <w:rPr>
          <w:sz w:val="18"/>
          <w:szCs w:val="18"/>
        </w:rPr>
      </w:pPr>
    </w:p>
    <w:p w14:paraId="74B0C706" w14:textId="186C5F08" w:rsidR="00DD20AA" w:rsidRDefault="00DD20AA" w:rsidP="00DD20AA">
      <w:r>
        <w:tab/>
        <w:t xml:space="preserve">e.  _____________ is a(n) 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t xml:space="preserve"> root with multiplicity ______________</w:t>
      </w:r>
    </w:p>
    <w:p w14:paraId="3CD037D4" w14:textId="77777777" w:rsidR="00DD20AA" w:rsidRPr="001C2EDF" w:rsidRDefault="00DD20AA" w:rsidP="00DD20AA">
      <w:pPr>
        <w:rPr>
          <w:sz w:val="18"/>
          <w:szCs w:val="18"/>
        </w:rPr>
      </w:pPr>
      <w:r w:rsidRPr="001C2EDF">
        <w:rPr>
          <w:sz w:val="18"/>
          <w:szCs w:val="18"/>
        </w:rPr>
        <w:tab/>
      </w:r>
      <w:r w:rsidRPr="001C2EDF">
        <w:rPr>
          <w:sz w:val="18"/>
          <w:szCs w:val="18"/>
        </w:rPr>
        <w:tab/>
      </w:r>
      <w:r>
        <w:rPr>
          <w:sz w:val="18"/>
          <w:szCs w:val="18"/>
        </w:rPr>
        <w:tab/>
      </w:r>
      <w:r w:rsidRPr="001C2EDF">
        <w:rPr>
          <w:sz w:val="18"/>
          <w:szCs w:val="18"/>
        </w:rPr>
        <w:tab/>
      </w:r>
      <w:r w:rsidRPr="001C2EDF">
        <w:rPr>
          <w:sz w:val="18"/>
          <w:szCs w:val="18"/>
        </w:rPr>
        <w:tab/>
        <w:t xml:space="preserve">rational/irrational/complex </w:t>
      </w:r>
    </w:p>
    <w:p w14:paraId="1E8041E7" w14:textId="77777777" w:rsidR="001C2EDF" w:rsidRPr="001C2EDF" w:rsidRDefault="001C2EDF" w:rsidP="001C2EDF">
      <w:pPr>
        <w:rPr>
          <w:sz w:val="18"/>
          <w:szCs w:val="18"/>
        </w:rPr>
      </w:pPr>
    </w:p>
    <w:p w14:paraId="1AFA833B" w14:textId="195915F8" w:rsidR="00DD20AA" w:rsidRDefault="00DD20AA" w:rsidP="00DD20AA">
      <w:r>
        <w:tab/>
        <w:t xml:space="preserve">f.  _____________ is a(n) 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 w:rsidR="0021083F"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t xml:space="preserve"> root with multiplicity ______________</w:t>
      </w:r>
    </w:p>
    <w:p w14:paraId="17891F4A" w14:textId="77777777" w:rsidR="00DD20AA" w:rsidRPr="001C2EDF" w:rsidRDefault="00DD20AA" w:rsidP="00DD20AA">
      <w:pPr>
        <w:rPr>
          <w:sz w:val="18"/>
          <w:szCs w:val="18"/>
        </w:rPr>
      </w:pPr>
      <w:r w:rsidRPr="001C2EDF">
        <w:rPr>
          <w:sz w:val="18"/>
          <w:szCs w:val="18"/>
        </w:rPr>
        <w:tab/>
      </w:r>
      <w:r w:rsidRPr="001C2EDF">
        <w:rPr>
          <w:sz w:val="18"/>
          <w:szCs w:val="18"/>
        </w:rPr>
        <w:tab/>
      </w:r>
      <w:r>
        <w:rPr>
          <w:sz w:val="18"/>
          <w:szCs w:val="18"/>
        </w:rPr>
        <w:tab/>
      </w:r>
      <w:r w:rsidRPr="001C2EDF">
        <w:rPr>
          <w:sz w:val="18"/>
          <w:szCs w:val="18"/>
        </w:rPr>
        <w:tab/>
      </w:r>
      <w:r w:rsidRPr="001C2EDF">
        <w:rPr>
          <w:sz w:val="18"/>
          <w:szCs w:val="18"/>
        </w:rPr>
        <w:tab/>
        <w:t xml:space="preserve">rational/irrational/complex </w:t>
      </w:r>
    </w:p>
    <w:p w14:paraId="5A023F7E" w14:textId="234AA1FC" w:rsidR="00E47BE5" w:rsidRPr="00E47BE5" w:rsidRDefault="00E47BE5" w:rsidP="00E47BE5">
      <w:pPr>
        <w:rPr>
          <w:u w:val="single"/>
        </w:rPr>
      </w:pP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14:paraId="50EECA2A" w14:textId="77777777" w:rsidR="00E47BE5" w:rsidRPr="00E47BE5" w:rsidRDefault="00E47BE5" w:rsidP="00E47BE5"/>
    <w:p w14:paraId="1343D639" w14:textId="70D5907F" w:rsidR="00E47BE5" w:rsidRDefault="0082342B" w:rsidP="00E47BE5">
      <w:r>
        <w:rPr>
          <w:noProof/>
        </w:rPr>
        <w:drawing>
          <wp:anchor distT="0" distB="0" distL="114300" distR="114300" simplePos="0" relativeHeight="251658240" behindDoc="0" locked="0" layoutInCell="1" allowOverlap="1" wp14:anchorId="42289529" wp14:editId="61F3330C">
            <wp:simplePos x="0" y="0"/>
            <wp:positionH relativeFrom="column">
              <wp:posOffset>4343400</wp:posOffset>
            </wp:positionH>
            <wp:positionV relativeFrom="paragraph">
              <wp:posOffset>153035</wp:posOffset>
            </wp:positionV>
            <wp:extent cx="1482725" cy="1411605"/>
            <wp:effectExtent l="0" t="0" r="0" b="10795"/>
            <wp:wrapSquare wrapText="bothSides"/>
            <wp:docPr id="1" name="Picture 1" descr="Macintosh HD:Users:honeymanf:Desktop:Screen Shot 2014-01-20 at 1.55.1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Macintosh HD:Users:honeymanf:Desktop:Screen Shot 2014-01-20 at 1.55.14 PM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2725" cy="141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5A36">
        <w:t>9</w:t>
      </w:r>
      <w:r w:rsidR="00E47BE5">
        <w:t xml:space="preserve">.  Solve using the quadratic formula: </w:t>
      </w:r>
      <w:r w:rsidRPr="00AA20B4">
        <w:rPr>
          <w:position w:val="-4"/>
        </w:rPr>
        <w:object w:dxaOrig="1560" w:dyaOrig="300" w14:anchorId="1011BB1C">
          <v:shape id="_x0000_i1042" type="#_x0000_t75" style="width:78pt;height:15pt" o:ole="">
            <v:imagedata r:id="rId40" o:title=""/>
          </v:shape>
          <o:OLEObject Type="Embed" ProgID="Equation.DSMT4" ShapeID="_x0000_i1042" DrawAspect="Content" ObjectID="_1325858716" r:id="rId41"/>
        </w:object>
      </w:r>
    </w:p>
    <w:p w14:paraId="2C7E1343" w14:textId="77777777" w:rsidR="00E47BE5" w:rsidRDefault="00E47BE5" w:rsidP="00E47BE5">
      <w:r>
        <w:tab/>
      </w:r>
    </w:p>
    <w:p w14:paraId="7BB5C0E9" w14:textId="77777777" w:rsidR="00E47BE5" w:rsidRDefault="00E47BE5" w:rsidP="00E47BE5"/>
    <w:p w14:paraId="06B6A71B" w14:textId="77777777" w:rsidR="00E47BE5" w:rsidRDefault="00E47BE5" w:rsidP="00E47BE5"/>
    <w:p w14:paraId="28355F0C" w14:textId="77777777" w:rsidR="00E47BE5" w:rsidRDefault="00E47BE5" w:rsidP="00E47BE5"/>
    <w:p w14:paraId="228C1798" w14:textId="77777777" w:rsidR="00E47BE5" w:rsidRDefault="00E47BE5" w:rsidP="00E47BE5"/>
    <w:p w14:paraId="7371D997" w14:textId="77777777" w:rsidR="00E47BE5" w:rsidRDefault="00E47BE5" w:rsidP="00E47BE5"/>
    <w:p w14:paraId="71B5589C" w14:textId="060E0683" w:rsidR="00E47BE5" w:rsidRDefault="00E47BE5" w:rsidP="00E47BE5"/>
    <w:p w14:paraId="3D59672C" w14:textId="77777777" w:rsidR="005D7A75" w:rsidRDefault="005D7A75" w:rsidP="00E47BE5"/>
    <w:p w14:paraId="0F891E45" w14:textId="77777777" w:rsidR="0082342B" w:rsidRDefault="0082342B" w:rsidP="00E47BE5"/>
    <w:p w14:paraId="21B9D5DC" w14:textId="411AA95E" w:rsidR="00E47BE5" w:rsidRDefault="00E47BE5" w:rsidP="00E47BE5"/>
    <w:p w14:paraId="714E2439" w14:textId="77777777" w:rsidR="00E47BE5" w:rsidRDefault="00E47BE5" w:rsidP="00E47BE5"/>
    <w:p w14:paraId="5DD08D99" w14:textId="77777777" w:rsidR="00E47BE5" w:rsidRDefault="00E47BE5" w:rsidP="00E47BE5">
      <w:r>
        <w:tab/>
        <w:t xml:space="preserve">How many </w:t>
      </w:r>
      <w:r w:rsidRPr="002B377D">
        <w:rPr>
          <w:u w:val="single"/>
        </w:rPr>
        <w:t>real</w:t>
      </w:r>
      <w:r>
        <w:t xml:space="preserve"> solutions are there? ___________</w:t>
      </w:r>
      <w:r>
        <w:tab/>
      </w:r>
    </w:p>
    <w:p w14:paraId="24D52031" w14:textId="77777777" w:rsidR="00E47BE5" w:rsidRDefault="00E47BE5" w:rsidP="00E47BE5"/>
    <w:p w14:paraId="1F40CA13" w14:textId="77777777" w:rsidR="00E47BE5" w:rsidRDefault="00E47BE5" w:rsidP="00E47BE5">
      <w:r>
        <w:tab/>
        <w:t xml:space="preserve">How many non-real </w:t>
      </w:r>
      <w:r w:rsidRPr="002B377D">
        <w:rPr>
          <w:u w:val="single"/>
        </w:rPr>
        <w:t>complex</w:t>
      </w:r>
      <w:r>
        <w:t xml:space="preserve"> solutions? ____________</w:t>
      </w:r>
    </w:p>
    <w:p w14:paraId="1394FF51" w14:textId="77777777" w:rsidR="00E47BE5" w:rsidRDefault="00E47BE5" w:rsidP="00E47BE5"/>
    <w:p w14:paraId="561373AE" w14:textId="77777777" w:rsidR="00E47BE5" w:rsidRDefault="00E47BE5" w:rsidP="00E47BE5">
      <w:r>
        <w:tab/>
        <w:t xml:space="preserve">If there are any </w:t>
      </w:r>
      <w:r w:rsidRPr="002B377D">
        <w:rPr>
          <w:u w:val="single"/>
        </w:rPr>
        <w:t>real</w:t>
      </w:r>
      <w:r>
        <w:t xml:space="preserve"> solutions, how many are </w:t>
      </w:r>
      <w:r w:rsidRPr="002B377D">
        <w:rPr>
          <w:u w:val="single"/>
        </w:rPr>
        <w:t>rational</w:t>
      </w:r>
      <w:r>
        <w:t>? ___________</w:t>
      </w:r>
    </w:p>
    <w:p w14:paraId="6DE104FA" w14:textId="1A5AF0C5" w:rsidR="006F636D" w:rsidRDefault="006F636D">
      <w:pPr>
        <w:rPr>
          <w:u w:val="single"/>
        </w:rPr>
      </w:pPr>
    </w:p>
    <w:p w14:paraId="390B15C7" w14:textId="33C951AC" w:rsidR="006F636D" w:rsidRPr="000C09C5" w:rsidRDefault="00962C1B" w:rsidP="006F636D">
      <w:pPr>
        <w:rPr>
          <w:u w:val="single"/>
        </w:rPr>
      </w:pPr>
      <w:r>
        <w:rPr>
          <w:u w:val="single"/>
        </w:rPr>
        <w:t xml:space="preserve">ANSWERS to Sections 11.5, 11.6, </w:t>
      </w:r>
      <w:r w:rsidR="00A20488">
        <w:rPr>
          <w:u w:val="single"/>
        </w:rPr>
        <w:t>11.8</w:t>
      </w:r>
      <w:r w:rsidR="006F636D" w:rsidRPr="000C09C5">
        <w:rPr>
          <w:u w:val="single"/>
        </w:rPr>
        <w:t xml:space="preserve"> Review</w:t>
      </w:r>
    </w:p>
    <w:p w14:paraId="794F5213" w14:textId="77777777" w:rsidR="006F636D" w:rsidRDefault="006F636D" w:rsidP="006F636D"/>
    <w:p w14:paraId="730C9A7C" w14:textId="77777777" w:rsidR="006F636D" w:rsidRDefault="006F636D" w:rsidP="006F636D">
      <w:r>
        <w:t>1a.  {-4, -1/2}</w:t>
      </w:r>
      <w:r>
        <w:tab/>
      </w:r>
      <w:r>
        <w:tab/>
      </w:r>
      <w:r>
        <w:tab/>
        <w:t>b.  {0, 3/2, 4}</w:t>
      </w:r>
      <w:r>
        <w:tab/>
      </w:r>
      <w:r>
        <w:tab/>
        <w:t>c.  {-3/2, 5}</w:t>
      </w:r>
      <w:r>
        <w:tab/>
      </w:r>
      <w:r>
        <w:tab/>
      </w:r>
      <w:r>
        <w:tab/>
        <w:t>d.  {0, -3, 3}</w:t>
      </w:r>
    </w:p>
    <w:p w14:paraId="458F835A" w14:textId="77777777" w:rsidR="006F636D" w:rsidRDefault="006F636D" w:rsidP="006F636D"/>
    <w:p w14:paraId="0B3A4CE0" w14:textId="77777777" w:rsidR="006A6570" w:rsidRDefault="006F636D" w:rsidP="006F636D">
      <w:proofErr w:type="gramStart"/>
      <w:r>
        <w:t>2a  (2x + 3y)(2x – 3y)</w:t>
      </w:r>
      <w:r>
        <w:tab/>
        <w:t>b.</w:t>
      </w:r>
      <w:proofErr w:type="gramEnd"/>
      <w:r w:rsidR="006A6570" w:rsidRPr="006A6570">
        <w:rPr>
          <w:position w:val="-10"/>
        </w:rPr>
        <w:t xml:space="preserve"> </w:t>
      </w:r>
      <w:r w:rsidR="006A6570" w:rsidRPr="007F1B49">
        <w:rPr>
          <w:position w:val="-10"/>
        </w:rPr>
        <w:object w:dxaOrig="2600" w:dyaOrig="360" w14:anchorId="5FB52C95">
          <v:shape id="_x0000_i1063" type="#_x0000_t75" style="width:130pt;height:18pt" o:ole="">
            <v:imagedata r:id="rId42" o:title=""/>
          </v:shape>
          <o:OLEObject Type="Embed" ProgID="Equation.DSMT4" ShapeID="_x0000_i1063" DrawAspect="Content" ObjectID="_1325858717" r:id="rId43"/>
        </w:object>
      </w:r>
      <w:r>
        <w:tab/>
      </w:r>
      <w:r>
        <w:tab/>
        <w:t>c.  (</w:t>
      </w:r>
      <w:proofErr w:type="gramStart"/>
      <w:r>
        <w:t>x</w:t>
      </w:r>
      <w:proofErr w:type="gramEnd"/>
      <w:r>
        <w:t xml:space="preserve"> + 11)(x – 2)</w:t>
      </w:r>
      <w:r>
        <w:tab/>
      </w:r>
      <w:r>
        <w:tab/>
      </w:r>
    </w:p>
    <w:p w14:paraId="3274DFF6" w14:textId="77777777" w:rsidR="006A6570" w:rsidRDefault="006F636D" w:rsidP="006F636D">
      <w:r>
        <w:t xml:space="preserve">d.  </w:t>
      </w:r>
      <w:r w:rsidRPr="007F1B49">
        <w:rPr>
          <w:position w:val="-30"/>
        </w:rPr>
        <w:object w:dxaOrig="1600" w:dyaOrig="720" w14:anchorId="6FBE850F">
          <v:shape id="_x0000_i1044" type="#_x0000_t75" style="width:80pt;height:36pt" o:ole="">
            <v:imagedata r:id="rId44" o:title=""/>
          </v:shape>
          <o:OLEObject Type="Embed" ProgID="Equation.3" ShapeID="_x0000_i1044" DrawAspect="Content" ObjectID="_1325858718" r:id="rId45"/>
        </w:object>
      </w:r>
      <w:r w:rsidR="006A6570">
        <w:tab/>
      </w:r>
      <w:r w:rsidR="006A6570">
        <w:tab/>
      </w:r>
      <w:r>
        <w:t xml:space="preserve"> </w:t>
      </w:r>
      <w:proofErr w:type="gramStart"/>
      <w:r>
        <w:t>e</w:t>
      </w:r>
      <w:proofErr w:type="gramEnd"/>
      <w:r>
        <w:t xml:space="preserve">.  </w:t>
      </w:r>
      <w:r w:rsidRPr="007F1B49">
        <w:rPr>
          <w:position w:val="-30"/>
        </w:rPr>
        <w:object w:dxaOrig="1720" w:dyaOrig="720" w14:anchorId="7B0387A8">
          <v:shape id="_x0000_i1045" type="#_x0000_t75" style="width:86pt;height:36pt" o:ole="">
            <v:imagedata r:id="rId46" o:title=""/>
          </v:shape>
          <o:OLEObject Type="Embed" ProgID="Equation.3" ShapeID="_x0000_i1045" DrawAspect="Content" ObjectID="_1325858719" r:id="rId47"/>
        </w:object>
      </w:r>
      <w:r>
        <w:tab/>
      </w:r>
      <w:r>
        <w:tab/>
        <w:t xml:space="preserve">f.  </w:t>
      </w:r>
      <w:r w:rsidRPr="007F1B49">
        <w:rPr>
          <w:position w:val="-30"/>
        </w:rPr>
        <w:object w:dxaOrig="1580" w:dyaOrig="720" w14:anchorId="517837EF">
          <v:shape id="_x0000_i1046" type="#_x0000_t75" style="width:79pt;height:36pt" o:ole="">
            <v:imagedata r:id="rId48" o:title=""/>
          </v:shape>
          <o:OLEObject Type="Embed" ProgID="Equation.3" ShapeID="_x0000_i1046" DrawAspect="Content" ObjectID="_1325858720" r:id="rId49"/>
        </w:object>
      </w:r>
      <w:r>
        <w:tab/>
      </w:r>
    </w:p>
    <w:p w14:paraId="20B22319" w14:textId="77777777" w:rsidR="006A6570" w:rsidRDefault="006A6570" w:rsidP="006F636D"/>
    <w:p w14:paraId="2CD55BAE" w14:textId="48C09F75" w:rsidR="006F636D" w:rsidRDefault="006F636D" w:rsidP="006F636D">
      <w:r>
        <w:t xml:space="preserve">g.  </w:t>
      </w:r>
      <w:r w:rsidRPr="007F1B49">
        <w:rPr>
          <w:position w:val="-32"/>
        </w:rPr>
        <w:object w:dxaOrig="2200" w:dyaOrig="740" w14:anchorId="0C06A810">
          <v:shape id="_x0000_i1047" type="#_x0000_t75" style="width:110pt;height:37pt" o:ole="">
            <v:imagedata r:id="rId50" o:title=""/>
          </v:shape>
          <o:OLEObject Type="Embed" ProgID="Equation.3" ShapeID="_x0000_i1047" DrawAspect="Content" ObjectID="_1325858721" r:id="rId51"/>
        </w:object>
      </w:r>
      <w:r>
        <w:tab/>
      </w:r>
      <w:proofErr w:type="gramStart"/>
      <w:r>
        <w:t>h</w:t>
      </w:r>
      <w:proofErr w:type="gramEnd"/>
      <w:r>
        <w:t>.  (2x + 1)(3x + 2)</w:t>
      </w:r>
    </w:p>
    <w:p w14:paraId="102AFF33" w14:textId="77777777" w:rsidR="006F636D" w:rsidRDefault="006F636D" w:rsidP="006F636D"/>
    <w:p w14:paraId="5C8D0AF6" w14:textId="77777777" w:rsidR="006F636D" w:rsidRDefault="006F636D" w:rsidP="006F636D">
      <w:r>
        <w:t xml:space="preserve">3a.  </w:t>
      </w:r>
      <w:r w:rsidRPr="000D24E5">
        <w:rPr>
          <w:position w:val="-28"/>
        </w:rPr>
        <w:object w:dxaOrig="1920" w:dyaOrig="660" w14:anchorId="766A384A">
          <v:shape id="_x0000_i1048" type="#_x0000_t75" style="width:96pt;height:33pt" o:ole="">
            <v:imagedata r:id="rId52" o:title=""/>
          </v:shape>
          <o:OLEObject Type="Embed" ProgID="Equation.3" ShapeID="_x0000_i1048" DrawAspect="Content" ObjectID="_1325858722" r:id="rId53"/>
        </w:object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 xml:space="preserve">.  </w:t>
      </w:r>
      <w:r w:rsidRPr="000D24E5">
        <w:rPr>
          <w:position w:val="-28"/>
        </w:rPr>
        <w:object w:dxaOrig="1940" w:dyaOrig="660" w14:anchorId="63FE5DDA">
          <v:shape id="_x0000_i1049" type="#_x0000_t75" style="width:97pt;height:33pt" o:ole="">
            <v:imagedata r:id="rId54" o:title=""/>
          </v:shape>
          <o:OLEObject Type="Embed" ProgID="Equation.3" ShapeID="_x0000_i1049" DrawAspect="Content" ObjectID="_1325858723" r:id="rId55"/>
        </w:object>
      </w:r>
    </w:p>
    <w:p w14:paraId="29EA6B7E" w14:textId="77777777" w:rsidR="006F636D" w:rsidRDefault="006F636D" w:rsidP="006F636D"/>
    <w:p w14:paraId="1564914A" w14:textId="49CA13BF" w:rsidR="00F31193" w:rsidRDefault="006F636D" w:rsidP="00F31193">
      <w:r>
        <w:t xml:space="preserve">   c.  </w:t>
      </w:r>
      <w:r w:rsidRPr="000D24E5">
        <w:rPr>
          <w:position w:val="-30"/>
        </w:rPr>
        <w:object w:dxaOrig="3460" w:dyaOrig="720" w14:anchorId="30634E7C">
          <v:shape id="_x0000_i1050" type="#_x0000_t75" style="width:173pt;height:36pt" o:ole="">
            <v:imagedata r:id="rId56" o:title=""/>
          </v:shape>
          <o:OLEObject Type="Embed" ProgID="Equation.3" ShapeID="_x0000_i1050" DrawAspect="Content" ObjectID="_1325858724" r:id="rId57"/>
        </w:object>
      </w:r>
      <w:r>
        <w:t xml:space="preserve">  </w:t>
      </w:r>
      <w:r>
        <w:tab/>
      </w:r>
      <w:proofErr w:type="gramStart"/>
      <w:r>
        <w:t>d</w:t>
      </w:r>
      <w:proofErr w:type="gramEnd"/>
      <w:r>
        <w:t xml:space="preserve">. </w:t>
      </w:r>
      <w:r w:rsidRPr="00145A4D">
        <w:rPr>
          <w:position w:val="-28"/>
        </w:rPr>
        <w:object w:dxaOrig="2020" w:dyaOrig="660" w14:anchorId="6CC6C02A">
          <v:shape id="_x0000_i1051" type="#_x0000_t75" style="width:101pt;height:33pt" o:ole="">
            <v:imagedata r:id="rId58" o:title=""/>
          </v:shape>
          <o:OLEObject Type="Embed" ProgID="Equation.DSMT4" ShapeID="_x0000_i1051" DrawAspect="Content" ObjectID="_1325858725" r:id="rId59"/>
        </w:object>
      </w:r>
      <w:r>
        <w:tab/>
        <w:t xml:space="preserve">e. </w:t>
      </w:r>
      <w:r w:rsidR="00F31193" w:rsidRPr="00145A4D">
        <w:rPr>
          <w:position w:val="-42"/>
        </w:rPr>
        <w:object w:dxaOrig="2040" w:dyaOrig="960" w14:anchorId="35B50AF9">
          <v:shape id="_x0000_i1065" type="#_x0000_t75" style="width:102pt;height:48pt" o:ole="">
            <v:imagedata r:id="rId60" o:title=""/>
          </v:shape>
          <o:OLEObject Type="Embed" ProgID="Equation.3" ShapeID="_x0000_i1065" DrawAspect="Content" ObjectID="_1325858726" r:id="rId61"/>
        </w:object>
      </w:r>
    </w:p>
    <w:p w14:paraId="7558A5CE" w14:textId="77777777" w:rsidR="006F636D" w:rsidRDefault="006F636D" w:rsidP="006F636D"/>
    <w:p w14:paraId="64DDD31C" w14:textId="77777777" w:rsidR="006F636D" w:rsidRDefault="006F636D" w:rsidP="006F636D">
      <w:r>
        <w:t xml:space="preserve">4. </w:t>
      </w:r>
      <w:r w:rsidRPr="00145A4D">
        <w:rPr>
          <w:position w:val="-88"/>
        </w:rPr>
        <w:object w:dxaOrig="5760" w:dyaOrig="1900" w14:anchorId="2E49AB12">
          <v:shape id="_x0000_i1053" type="#_x0000_t75" style="width:4in;height:95pt" o:ole="">
            <v:imagedata r:id="rId62" o:title=""/>
          </v:shape>
          <o:OLEObject Type="Embed" ProgID="Equation.3" ShapeID="_x0000_i1053" DrawAspect="Content" ObjectID="_1325858727" r:id="rId63"/>
        </w:object>
      </w:r>
    </w:p>
    <w:p w14:paraId="2CF8BC01" w14:textId="77777777" w:rsidR="006F636D" w:rsidRDefault="006F636D" w:rsidP="006F636D"/>
    <w:p w14:paraId="5D513C3E" w14:textId="77777777" w:rsidR="006F636D" w:rsidRDefault="006F636D" w:rsidP="006F636D">
      <w:r>
        <w:t xml:space="preserve">5. </w:t>
      </w:r>
      <w:r w:rsidRPr="00145A4D">
        <w:rPr>
          <w:position w:val="-50"/>
        </w:rPr>
        <w:object w:dxaOrig="5180" w:dyaOrig="1080" w14:anchorId="5B348F21">
          <v:shape id="_x0000_i1054" type="#_x0000_t75" style="width:259pt;height:54pt" o:ole="">
            <v:imagedata r:id="rId64" o:title=""/>
          </v:shape>
          <o:OLEObject Type="Embed" ProgID="Equation.3" ShapeID="_x0000_i1054" DrawAspect="Content" ObjectID="_1325858728" r:id="rId65"/>
        </w:object>
      </w:r>
    </w:p>
    <w:p w14:paraId="1214B00E" w14:textId="71F4EBA6" w:rsidR="006F636D" w:rsidRPr="000D24E5" w:rsidRDefault="006F636D" w:rsidP="006F636D"/>
    <w:p w14:paraId="2318B872" w14:textId="0AD37F1D" w:rsidR="00355A36" w:rsidRDefault="000B3EF4" w:rsidP="006F636D">
      <w:r>
        <w:t xml:space="preserve">6.  </w:t>
      </w:r>
      <w:r w:rsidR="00157020">
        <w:tab/>
      </w:r>
      <w:proofErr w:type="gramStart"/>
      <w:r>
        <w:t>a</w:t>
      </w:r>
      <w:proofErr w:type="gramEnd"/>
      <w:r>
        <w:t xml:space="preserve">. </w:t>
      </w:r>
      <w:r w:rsidR="00962C1B" w:rsidRPr="000B3EF4">
        <w:rPr>
          <w:position w:val="-10"/>
        </w:rPr>
        <w:object w:dxaOrig="1140" w:dyaOrig="360" w14:anchorId="2E0C15BC">
          <v:shape id="_x0000_i1055" type="#_x0000_t75" style="width:57pt;height:18pt" o:ole="">
            <v:imagedata r:id="rId66" o:title=""/>
          </v:shape>
          <o:OLEObject Type="Embed" ProgID="Equation.DSMT4" ShapeID="_x0000_i1055" DrawAspect="Content" ObjectID="_1325858729" r:id="rId67"/>
        </w:object>
      </w:r>
      <w:r>
        <w:tab/>
      </w:r>
      <w:r w:rsidR="00157020">
        <w:tab/>
      </w:r>
      <w:r>
        <w:t xml:space="preserve">b. </w:t>
      </w:r>
      <w:r w:rsidRPr="000B3EF4">
        <w:rPr>
          <w:position w:val="-10"/>
        </w:rPr>
        <w:object w:dxaOrig="1140" w:dyaOrig="360" w14:anchorId="30AA7467">
          <v:shape id="_x0000_i1056" type="#_x0000_t75" style="width:57pt;height:18pt" o:ole="">
            <v:imagedata r:id="rId68" o:title=""/>
          </v:shape>
          <o:OLEObject Type="Embed" ProgID="Equation.DSMT4" ShapeID="_x0000_i1056" DrawAspect="Content" ObjectID="_1325858730" r:id="rId69"/>
        </w:object>
      </w:r>
      <w:r>
        <w:tab/>
      </w:r>
      <w:r>
        <w:tab/>
        <w:t xml:space="preserve">c.  </w:t>
      </w:r>
      <w:r w:rsidRPr="000B3EF4">
        <w:rPr>
          <w:position w:val="-10"/>
        </w:rPr>
        <w:object w:dxaOrig="1140" w:dyaOrig="360" w14:anchorId="24DA1DA6">
          <v:shape id="_x0000_i1057" type="#_x0000_t75" style="width:57pt;height:18pt" o:ole="">
            <v:imagedata r:id="rId70" o:title=""/>
          </v:shape>
          <o:OLEObject Type="Embed" ProgID="Equation.DSMT4" ShapeID="_x0000_i1057" DrawAspect="Content" ObjectID="_1325858731" r:id="rId71"/>
        </w:object>
      </w:r>
    </w:p>
    <w:p w14:paraId="1A285CFE" w14:textId="77777777" w:rsidR="000B3EF4" w:rsidRDefault="000B3EF4" w:rsidP="006F636D"/>
    <w:p w14:paraId="2162EF11" w14:textId="1B92DB4F" w:rsidR="00561CDB" w:rsidRDefault="00355A36" w:rsidP="006F636D">
      <w:r>
        <w:t>7.</w:t>
      </w:r>
      <w:r w:rsidR="000B3EF4">
        <w:t xml:space="preserve">  </w:t>
      </w:r>
      <w:r w:rsidR="00561CDB">
        <w:tab/>
      </w:r>
      <w:r w:rsidR="00561CDB" w:rsidRPr="00561CDB">
        <w:rPr>
          <w:position w:val="-24"/>
        </w:rPr>
        <w:object w:dxaOrig="760" w:dyaOrig="620" w14:anchorId="477C579D">
          <v:shape id="_x0000_i1058" type="#_x0000_t75" style="width:38pt;height:31pt" o:ole="">
            <v:imagedata r:id="rId72" o:title=""/>
          </v:shape>
          <o:OLEObject Type="Embed" ProgID="Equation.DSMT4" ShapeID="_x0000_i1058" DrawAspect="Content" ObjectID="_1325858732" r:id="rId73"/>
        </w:object>
      </w:r>
      <w:r w:rsidR="00561CDB">
        <w:t xml:space="preserve"> </w:t>
      </w:r>
      <w:proofErr w:type="gramStart"/>
      <w:r w:rsidR="00561CDB">
        <w:t>with</w:t>
      </w:r>
      <w:proofErr w:type="gramEnd"/>
      <w:r w:rsidR="00561CDB">
        <w:t xml:space="preserve"> multiplicity = 2;</w:t>
      </w:r>
      <w:r w:rsidR="00561CDB">
        <w:tab/>
      </w:r>
      <w:r w:rsidR="00561CDB" w:rsidRPr="00561CDB">
        <w:rPr>
          <w:i/>
        </w:rPr>
        <w:t>x</w:t>
      </w:r>
      <w:r w:rsidR="00561CDB">
        <w:t xml:space="preserve"> = 5 with multiplici</w:t>
      </w:r>
      <w:bookmarkStart w:id="0" w:name="_GoBack"/>
      <w:bookmarkEnd w:id="0"/>
      <w:r w:rsidR="00561CDB">
        <w:t>ty = 3;</w:t>
      </w:r>
      <w:r w:rsidR="00561CDB">
        <w:tab/>
      </w:r>
      <w:r w:rsidR="00561CDB">
        <w:tab/>
      </w:r>
    </w:p>
    <w:p w14:paraId="0668B8F2" w14:textId="1ADDCA58" w:rsidR="00355A36" w:rsidRPr="00561CDB" w:rsidRDefault="00561CDB" w:rsidP="006F636D">
      <w:r>
        <w:tab/>
      </w:r>
      <w:proofErr w:type="gramStart"/>
      <w:r w:rsidRPr="00561CDB">
        <w:rPr>
          <w:i/>
        </w:rPr>
        <w:t>x</w:t>
      </w:r>
      <w:proofErr w:type="gramEnd"/>
      <w:r>
        <w:t xml:space="preserve"> = </w:t>
      </w:r>
      <w:r>
        <w:rPr>
          <w:i/>
        </w:rPr>
        <w:t xml:space="preserve">i </w:t>
      </w:r>
      <w:r>
        <w:t>with multiplicity = 1</w:t>
      </w:r>
      <w:r>
        <w:tab/>
      </w:r>
      <w:r>
        <w:tab/>
      </w:r>
      <w:r>
        <w:rPr>
          <w:i/>
        </w:rPr>
        <w:t>x</w:t>
      </w:r>
      <w:r w:rsidR="00BF2CF5">
        <w:t xml:space="preserve"> = - </w:t>
      </w:r>
      <w:proofErr w:type="spellStart"/>
      <w:r>
        <w:rPr>
          <w:i/>
        </w:rPr>
        <w:t>i</w:t>
      </w:r>
      <w:proofErr w:type="spellEnd"/>
      <w:r>
        <w:t xml:space="preserve"> with multiplicity = 1</w:t>
      </w:r>
    </w:p>
    <w:p w14:paraId="7A8BD2FC" w14:textId="77777777" w:rsidR="00355A36" w:rsidRDefault="00355A36" w:rsidP="006F636D"/>
    <w:p w14:paraId="2287114B" w14:textId="14552637" w:rsidR="00355A36" w:rsidRDefault="00355A36" w:rsidP="006F636D">
      <w:pPr>
        <w:rPr>
          <w:u w:val="single"/>
        </w:rPr>
      </w:pPr>
      <w:r>
        <w:t xml:space="preserve">8.  </w:t>
      </w:r>
      <w:r w:rsidR="00CC596B">
        <w:tab/>
      </w:r>
      <w:r>
        <w:t xml:space="preserve">a.  </w:t>
      </w:r>
      <w:r w:rsidR="00C060DF">
        <w:t>7</w:t>
      </w:r>
      <w:r w:rsidR="00CC596B">
        <w:tab/>
      </w:r>
      <w:r w:rsidR="00CC596B">
        <w:tab/>
      </w:r>
      <w:r w:rsidR="00CC596B">
        <w:tab/>
      </w:r>
      <w:r w:rsidR="00CC596B">
        <w:tab/>
      </w:r>
      <w:r w:rsidR="00CC596B">
        <w:tab/>
      </w:r>
      <w:r w:rsidR="00CC596B">
        <w:tab/>
        <w:t xml:space="preserve">   b.  </w:t>
      </w:r>
      <w:r w:rsidR="00CC596B" w:rsidRPr="00CC596B">
        <w:rPr>
          <w:u w:val="single"/>
        </w:rPr>
        <w:t>-2</w:t>
      </w:r>
      <w:r w:rsidR="00CC596B">
        <w:t xml:space="preserve"> is a </w:t>
      </w:r>
      <w:r w:rsidR="00CC596B" w:rsidRPr="00CC596B">
        <w:rPr>
          <w:u w:val="single"/>
        </w:rPr>
        <w:t>rational</w:t>
      </w:r>
      <w:r w:rsidR="00CC596B">
        <w:t xml:space="preserve"> root with multiplicity = </w:t>
      </w:r>
      <w:r w:rsidR="00CC596B" w:rsidRPr="00CC596B">
        <w:rPr>
          <w:u w:val="single"/>
        </w:rPr>
        <w:t>3</w:t>
      </w:r>
    </w:p>
    <w:p w14:paraId="05FEB839" w14:textId="7AB1DC16" w:rsidR="00CC596B" w:rsidRDefault="00CC596B" w:rsidP="006F636D">
      <w:r>
        <w:tab/>
        <w:t xml:space="preserve">c.  </w:t>
      </w:r>
      <w:r w:rsidRPr="00CC596B">
        <w:rPr>
          <w:position w:val="-6"/>
        </w:rPr>
        <w:object w:dxaOrig="380" w:dyaOrig="340" w14:anchorId="02316239">
          <v:shape id="_x0000_i1059" type="#_x0000_t75" style="width:19pt;height:17pt" o:ole="">
            <v:imagedata r:id="rId74" o:title=""/>
          </v:shape>
          <o:OLEObject Type="Embed" ProgID="Equation.DSMT4" ShapeID="_x0000_i1059" DrawAspect="Content" ObjectID="_1325858733" r:id="rId75"/>
        </w:object>
      </w:r>
      <w:r>
        <w:t xml:space="preserve"> </w:t>
      </w:r>
      <w:proofErr w:type="gramStart"/>
      <w:r>
        <w:t>is</w:t>
      </w:r>
      <w:proofErr w:type="gramEnd"/>
      <w:r>
        <w:t xml:space="preserve"> an </w:t>
      </w:r>
      <w:r>
        <w:rPr>
          <w:u w:val="single"/>
        </w:rPr>
        <w:t>irrational</w:t>
      </w:r>
      <w:r>
        <w:t xml:space="preserve"> with multiplicity 1</w:t>
      </w:r>
      <w:r>
        <w:tab/>
        <w:t xml:space="preserve">   d.  </w:t>
      </w:r>
      <w:r w:rsidRPr="00CC596B">
        <w:rPr>
          <w:position w:val="-6"/>
        </w:rPr>
        <w:object w:dxaOrig="520" w:dyaOrig="340" w14:anchorId="3D41F375">
          <v:shape id="_x0000_i1060" type="#_x0000_t75" style="width:26pt;height:17pt" o:ole="">
            <v:imagedata r:id="rId76" o:title=""/>
          </v:shape>
          <o:OLEObject Type="Embed" ProgID="Equation.DSMT4" ShapeID="_x0000_i1060" DrawAspect="Content" ObjectID="_1325858734" r:id="rId77"/>
        </w:object>
      </w:r>
      <w:r>
        <w:t xml:space="preserve"> </w:t>
      </w:r>
      <w:proofErr w:type="gramStart"/>
      <w:r>
        <w:t>is</w:t>
      </w:r>
      <w:proofErr w:type="gramEnd"/>
      <w:r>
        <w:t xml:space="preserve"> an </w:t>
      </w:r>
      <w:r>
        <w:rPr>
          <w:u w:val="single"/>
        </w:rPr>
        <w:t>irrational</w:t>
      </w:r>
      <w:r>
        <w:t xml:space="preserve"> with multiplicity 1</w:t>
      </w:r>
    </w:p>
    <w:p w14:paraId="21A7C6F4" w14:textId="4EE9CC8C" w:rsidR="00CC596B" w:rsidRPr="00CC596B" w:rsidRDefault="00CC596B" w:rsidP="006F636D">
      <w:r>
        <w:tab/>
        <w:t xml:space="preserve">e.  </w:t>
      </w:r>
      <w:r w:rsidRPr="00CC596B">
        <w:t>2i</w:t>
      </w:r>
      <w:r>
        <w:t xml:space="preserve"> </w:t>
      </w:r>
      <w:r w:rsidRPr="00CC596B">
        <w:t>is</w:t>
      </w:r>
      <w:r>
        <w:t xml:space="preserve"> an </w:t>
      </w:r>
      <w:r>
        <w:rPr>
          <w:u w:val="single"/>
        </w:rPr>
        <w:t>complex</w:t>
      </w:r>
      <w:r>
        <w:t xml:space="preserve"> with multiplicity 1</w:t>
      </w:r>
      <w:r>
        <w:tab/>
        <w:t xml:space="preserve">   f.  - </w:t>
      </w:r>
      <w:r w:rsidRPr="00CC596B">
        <w:t>2i</w:t>
      </w:r>
      <w:r>
        <w:t xml:space="preserve"> </w:t>
      </w:r>
      <w:r w:rsidRPr="00CC596B">
        <w:t>is</w:t>
      </w:r>
      <w:r>
        <w:t xml:space="preserve"> an </w:t>
      </w:r>
      <w:r>
        <w:rPr>
          <w:u w:val="single"/>
        </w:rPr>
        <w:t>complex</w:t>
      </w:r>
      <w:r>
        <w:t xml:space="preserve"> with multiplicity 1</w:t>
      </w:r>
    </w:p>
    <w:p w14:paraId="6624FECE" w14:textId="77777777" w:rsidR="00355A36" w:rsidRDefault="00355A36" w:rsidP="006F636D"/>
    <w:p w14:paraId="1241CBA5" w14:textId="56EA47CC" w:rsidR="00AB488A" w:rsidRDefault="00355A36" w:rsidP="006F636D">
      <w:r>
        <w:t xml:space="preserve">9. </w:t>
      </w:r>
      <w:r w:rsidR="00CC596B">
        <w:t xml:space="preserve"> </w:t>
      </w:r>
      <w:r w:rsidR="001B74CE">
        <w:tab/>
      </w:r>
      <w:r w:rsidR="00AB488A" w:rsidRPr="00AB488A">
        <w:rPr>
          <w:position w:val="-32"/>
        </w:rPr>
        <w:object w:dxaOrig="2580" w:dyaOrig="780" w14:anchorId="0324A8CE">
          <v:shape id="_x0000_i1061" type="#_x0000_t75" style="width:129pt;height:39pt" o:ole="">
            <v:imagedata r:id="rId78" o:title=""/>
          </v:shape>
          <o:OLEObject Type="Embed" ProgID="Equation.DSMT4" ShapeID="_x0000_i1061" DrawAspect="Content" ObjectID="_1325858735" r:id="rId79"/>
        </w:object>
      </w:r>
      <w:r w:rsidR="00AB488A">
        <w:t xml:space="preserve">. </w:t>
      </w:r>
    </w:p>
    <w:p w14:paraId="345008CB" w14:textId="652E223D" w:rsidR="00355A36" w:rsidRPr="000D24E5" w:rsidRDefault="00AB488A" w:rsidP="006F636D">
      <w:r>
        <w:tab/>
        <w:t>There are 2 real solutions, no complex solutions and no rational roots.</w:t>
      </w:r>
    </w:p>
    <w:sectPr w:rsidR="00355A36" w:rsidRPr="000D24E5" w:rsidSect="00201DE6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5786"/>
    <w:rsid w:val="00030241"/>
    <w:rsid w:val="000B3EF4"/>
    <w:rsid w:val="000C09C5"/>
    <w:rsid w:val="000D24E5"/>
    <w:rsid w:val="000D48E4"/>
    <w:rsid w:val="00123FD7"/>
    <w:rsid w:val="00157020"/>
    <w:rsid w:val="00181CFC"/>
    <w:rsid w:val="001B74CE"/>
    <w:rsid w:val="001C2EDF"/>
    <w:rsid w:val="00201DE6"/>
    <w:rsid w:val="0021083F"/>
    <w:rsid w:val="0027285B"/>
    <w:rsid w:val="002900CB"/>
    <w:rsid w:val="00355A36"/>
    <w:rsid w:val="003C339A"/>
    <w:rsid w:val="00413495"/>
    <w:rsid w:val="004C4577"/>
    <w:rsid w:val="004E534E"/>
    <w:rsid w:val="005249AB"/>
    <w:rsid w:val="00561CDB"/>
    <w:rsid w:val="005D7A75"/>
    <w:rsid w:val="00626EBA"/>
    <w:rsid w:val="006A6570"/>
    <w:rsid w:val="006F636D"/>
    <w:rsid w:val="00714AB7"/>
    <w:rsid w:val="0075686C"/>
    <w:rsid w:val="007A7D13"/>
    <w:rsid w:val="007F1B49"/>
    <w:rsid w:val="0082342B"/>
    <w:rsid w:val="0092497D"/>
    <w:rsid w:val="00962C1B"/>
    <w:rsid w:val="009965A9"/>
    <w:rsid w:val="00A20488"/>
    <w:rsid w:val="00AA20B4"/>
    <w:rsid w:val="00AB488A"/>
    <w:rsid w:val="00B35786"/>
    <w:rsid w:val="00BC0DC5"/>
    <w:rsid w:val="00BF2CF5"/>
    <w:rsid w:val="00C060DF"/>
    <w:rsid w:val="00CC596B"/>
    <w:rsid w:val="00DA1E70"/>
    <w:rsid w:val="00DB19DB"/>
    <w:rsid w:val="00DD20AA"/>
    <w:rsid w:val="00E47BE5"/>
    <w:rsid w:val="00ED6DB6"/>
    <w:rsid w:val="00F31193"/>
    <w:rsid w:val="00F421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8"/>
    <o:shapelayout v:ext="edit">
      <o:idmap v:ext="edit" data="1"/>
    </o:shapelayout>
  </w:shapeDefaults>
  <w:decimalSymbol w:val="."/>
  <w:listSeparator w:val=","/>
  <w14:docId w14:val="1AC0953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49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965A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65A9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49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965A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65A9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4" Type="http://schemas.openxmlformats.org/officeDocument/2006/relationships/oleObject" Target="embeddings/Microsoft_Equation5.bin"/><Relationship Id="rId15" Type="http://schemas.openxmlformats.org/officeDocument/2006/relationships/image" Target="media/image6.emf"/><Relationship Id="rId16" Type="http://schemas.openxmlformats.org/officeDocument/2006/relationships/oleObject" Target="embeddings/Microsoft_Equation6.bin"/><Relationship Id="rId17" Type="http://schemas.openxmlformats.org/officeDocument/2006/relationships/image" Target="media/image7.emf"/><Relationship Id="rId18" Type="http://schemas.openxmlformats.org/officeDocument/2006/relationships/oleObject" Target="embeddings/Microsoft_Equation7.bin"/><Relationship Id="rId19" Type="http://schemas.openxmlformats.org/officeDocument/2006/relationships/image" Target="media/image8.emf"/><Relationship Id="rId63" Type="http://schemas.openxmlformats.org/officeDocument/2006/relationships/oleObject" Target="embeddings/Microsoft_Equation24.bin"/><Relationship Id="rId64" Type="http://schemas.openxmlformats.org/officeDocument/2006/relationships/image" Target="media/image31.emf"/><Relationship Id="rId65" Type="http://schemas.openxmlformats.org/officeDocument/2006/relationships/oleObject" Target="embeddings/Microsoft_Equation25.bin"/><Relationship Id="rId66" Type="http://schemas.openxmlformats.org/officeDocument/2006/relationships/image" Target="media/image32.emf"/><Relationship Id="rId67" Type="http://schemas.openxmlformats.org/officeDocument/2006/relationships/oleObject" Target="embeddings/oleObject6.bin"/><Relationship Id="rId68" Type="http://schemas.openxmlformats.org/officeDocument/2006/relationships/image" Target="media/image33.emf"/><Relationship Id="rId69" Type="http://schemas.openxmlformats.org/officeDocument/2006/relationships/oleObject" Target="embeddings/oleObject7.bin"/><Relationship Id="rId50" Type="http://schemas.openxmlformats.org/officeDocument/2006/relationships/image" Target="media/image24.emf"/><Relationship Id="rId51" Type="http://schemas.openxmlformats.org/officeDocument/2006/relationships/oleObject" Target="embeddings/Microsoft_Equation19.bin"/><Relationship Id="rId52" Type="http://schemas.openxmlformats.org/officeDocument/2006/relationships/image" Target="media/image25.emf"/><Relationship Id="rId53" Type="http://schemas.openxmlformats.org/officeDocument/2006/relationships/oleObject" Target="embeddings/Microsoft_Equation20.bin"/><Relationship Id="rId54" Type="http://schemas.openxmlformats.org/officeDocument/2006/relationships/image" Target="media/image26.emf"/><Relationship Id="rId55" Type="http://schemas.openxmlformats.org/officeDocument/2006/relationships/oleObject" Target="embeddings/Microsoft_Equation21.bin"/><Relationship Id="rId56" Type="http://schemas.openxmlformats.org/officeDocument/2006/relationships/image" Target="media/image27.emf"/><Relationship Id="rId57" Type="http://schemas.openxmlformats.org/officeDocument/2006/relationships/oleObject" Target="embeddings/Microsoft_Equation22.bin"/><Relationship Id="rId58" Type="http://schemas.openxmlformats.org/officeDocument/2006/relationships/image" Target="media/image28.emf"/><Relationship Id="rId59" Type="http://schemas.openxmlformats.org/officeDocument/2006/relationships/oleObject" Target="embeddings/oleObject5.bin"/><Relationship Id="rId40" Type="http://schemas.openxmlformats.org/officeDocument/2006/relationships/image" Target="media/image19.emf"/><Relationship Id="rId41" Type="http://schemas.openxmlformats.org/officeDocument/2006/relationships/oleObject" Target="embeddings/oleObject3.bin"/><Relationship Id="rId42" Type="http://schemas.openxmlformats.org/officeDocument/2006/relationships/image" Target="media/image20.emf"/><Relationship Id="rId43" Type="http://schemas.openxmlformats.org/officeDocument/2006/relationships/oleObject" Target="embeddings/oleObject4.bin"/><Relationship Id="rId44" Type="http://schemas.openxmlformats.org/officeDocument/2006/relationships/image" Target="media/image21.emf"/><Relationship Id="rId45" Type="http://schemas.openxmlformats.org/officeDocument/2006/relationships/oleObject" Target="embeddings/Microsoft_Equation16.bin"/><Relationship Id="rId46" Type="http://schemas.openxmlformats.org/officeDocument/2006/relationships/image" Target="media/image22.emf"/><Relationship Id="rId47" Type="http://schemas.openxmlformats.org/officeDocument/2006/relationships/oleObject" Target="embeddings/Microsoft_Equation17.bin"/><Relationship Id="rId48" Type="http://schemas.openxmlformats.org/officeDocument/2006/relationships/image" Target="media/image23.emf"/><Relationship Id="rId49" Type="http://schemas.openxmlformats.org/officeDocument/2006/relationships/oleObject" Target="embeddings/Microsoft_Equation18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Microsoft_Equation1.bin"/><Relationship Id="rId7" Type="http://schemas.openxmlformats.org/officeDocument/2006/relationships/image" Target="media/image2.emf"/><Relationship Id="rId8" Type="http://schemas.openxmlformats.org/officeDocument/2006/relationships/oleObject" Target="embeddings/Microsoft_Equation2.bin"/><Relationship Id="rId9" Type="http://schemas.openxmlformats.org/officeDocument/2006/relationships/image" Target="media/image3.emf"/><Relationship Id="rId30" Type="http://schemas.openxmlformats.org/officeDocument/2006/relationships/oleObject" Target="embeddings/Microsoft_Equation13.bin"/><Relationship Id="rId31" Type="http://schemas.openxmlformats.org/officeDocument/2006/relationships/image" Target="media/image14.emf"/><Relationship Id="rId32" Type="http://schemas.openxmlformats.org/officeDocument/2006/relationships/oleObject" Target="embeddings/Microsoft_Equation14.bin"/><Relationship Id="rId33" Type="http://schemas.openxmlformats.org/officeDocument/2006/relationships/image" Target="media/image15.emf"/><Relationship Id="rId34" Type="http://schemas.openxmlformats.org/officeDocument/2006/relationships/oleObject" Target="embeddings/Microsoft_Equation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.bin"/><Relationship Id="rId37" Type="http://schemas.openxmlformats.org/officeDocument/2006/relationships/image" Target="media/image17.emf"/><Relationship Id="rId38" Type="http://schemas.openxmlformats.org/officeDocument/2006/relationships/oleObject" Target="embeddings/oleObject2.bin"/><Relationship Id="rId39" Type="http://schemas.openxmlformats.org/officeDocument/2006/relationships/image" Target="media/image18.png"/><Relationship Id="rId80" Type="http://schemas.openxmlformats.org/officeDocument/2006/relationships/fontTable" Target="fontTable.xml"/><Relationship Id="rId81" Type="http://schemas.openxmlformats.org/officeDocument/2006/relationships/theme" Target="theme/theme1.xml"/><Relationship Id="rId70" Type="http://schemas.openxmlformats.org/officeDocument/2006/relationships/image" Target="media/image34.emf"/><Relationship Id="rId71" Type="http://schemas.openxmlformats.org/officeDocument/2006/relationships/oleObject" Target="embeddings/oleObject8.bin"/><Relationship Id="rId72" Type="http://schemas.openxmlformats.org/officeDocument/2006/relationships/image" Target="media/image35.emf"/><Relationship Id="rId20" Type="http://schemas.openxmlformats.org/officeDocument/2006/relationships/oleObject" Target="embeddings/Microsoft_Equation8.bin"/><Relationship Id="rId21" Type="http://schemas.openxmlformats.org/officeDocument/2006/relationships/image" Target="media/image9.emf"/><Relationship Id="rId22" Type="http://schemas.openxmlformats.org/officeDocument/2006/relationships/oleObject" Target="embeddings/Microsoft_Equation9.bin"/><Relationship Id="rId23" Type="http://schemas.openxmlformats.org/officeDocument/2006/relationships/image" Target="media/image10.emf"/><Relationship Id="rId24" Type="http://schemas.openxmlformats.org/officeDocument/2006/relationships/oleObject" Target="embeddings/Microsoft_Equation10.bin"/><Relationship Id="rId25" Type="http://schemas.openxmlformats.org/officeDocument/2006/relationships/image" Target="media/image11.emf"/><Relationship Id="rId26" Type="http://schemas.openxmlformats.org/officeDocument/2006/relationships/oleObject" Target="embeddings/Microsoft_Equation11.bin"/><Relationship Id="rId27" Type="http://schemas.openxmlformats.org/officeDocument/2006/relationships/image" Target="media/image12.emf"/><Relationship Id="rId28" Type="http://schemas.openxmlformats.org/officeDocument/2006/relationships/oleObject" Target="embeddings/Microsoft_Equation12.bin"/><Relationship Id="rId29" Type="http://schemas.openxmlformats.org/officeDocument/2006/relationships/image" Target="media/image13.emf"/><Relationship Id="rId73" Type="http://schemas.openxmlformats.org/officeDocument/2006/relationships/oleObject" Target="embeddings/oleObject9.bin"/><Relationship Id="rId74" Type="http://schemas.openxmlformats.org/officeDocument/2006/relationships/image" Target="media/image36.emf"/><Relationship Id="rId75" Type="http://schemas.openxmlformats.org/officeDocument/2006/relationships/oleObject" Target="embeddings/oleObject10.bin"/><Relationship Id="rId76" Type="http://schemas.openxmlformats.org/officeDocument/2006/relationships/image" Target="media/image37.emf"/><Relationship Id="rId77" Type="http://schemas.openxmlformats.org/officeDocument/2006/relationships/oleObject" Target="embeddings/oleObject11.bin"/><Relationship Id="rId78" Type="http://schemas.openxmlformats.org/officeDocument/2006/relationships/image" Target="media/image38.emf"/><Relationship Id="rId79" Type="http://schemas.openxmlformats.org/officeDocument/2006/relationships/oleObject" Target="embeddings/oleObject12.bin"/><Relationship Id="rId60" Type="http://schemas.openxmlformats.org/officeDocument/2006/relationships/image" Target="media/image29.emf"/><Relationship Id="rId61" Type="http://schemas.openxmlformats.org/officeDocument/2006/relationships/oleObject" Target="embeddings/Microsoft_Equation23.bin"/><Relationship Id="rId62" Type="http://schemas.openxmlformats.org/officeDocument/2006/relationships/image" Target="media/image30.emf"/><Relationship Id="rId10" Type="http://schemas.openxmlformats.org/officeDocument/2006/relationships/oleObject" Target="embeddings/Microsoft_Equation3.bin"/><Relationship Id="rId11" Type="http://schemas.openxmlformats.org/officeDocument/2006/relationships/image" Target="media/image4.emf"/><Relationship Id="rId12" Type="http://schemas.openxmlformats.org/officeDocument/2006/relationships/oleObject" Target="embeddings/Microsoft_Equation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566</Words>
  <Characters>3231</Characters>
  <Application>Microsoft Macintosh Word</Application>
  <DocSecurity>0</DocSecurity>
  <Lines>26</Lines>
  <Paragraphs>7</Paragraphs>
  <ScaleCrop>false</ScaleCrop>
  <Company/>
  <LinksUpToDate>false</LinksUpToDate>
  <CharactersWithSpaces>37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Honeyman</dc:creator>
  <cp:keywords/>
  <dc:description/>
  <cp:lastModifiedBy>Vittoria M. Macadino</cp:lastModifiedBy>
  <cp:revision>8</cp:revision>
  <cp:lastPrinted>2014-01-23T20:54:00Z</cp:lastPrinted>
  <dcterms:created xsi:type="dcterms:W3CDTF">2014-01-23T20:55:00Z</dcterms:created>
  <dcterms:modified xsi:type="dcterms:W3CDTF">2014-01-23T21:39:00Z</dcterms:modified>
</cp:coreProperties>
</file>